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B0248" w:rsidRDefault="003B0248" w:rsidP="003B0248">
      <w:pPr>
        <w:rPr>
          <w:b/>
        </w:rPr>
      </w:pPr>
    </w:p>
    <w:p w:rsidR="003B0248" w:rsidRDefault="003B0248" w:rsidP="003B0248">
      <w:pPr>
        <w:jc w:val="center"/>
        <w:rPr>
          <w:b/>
        </w:rPr>
      </w:pPr>
      <w:r>
        <w:rPr>
          <w:b/>
        </w:rPr>
        <w:t>PHÒNG GIÁO DỤC H BÌNH CHÁNH</w:t>
      </w:r>
    </w:p>
    <w:p w:rsidR="003B0248" w:rsidRDefault="003B0248" w:rsidP="003B0248">
      <w:pPr>
        <w:jc w:val="center"/>
        <w:rPr>
          <w:b/>
        </w:rPr>
      </w:pPr>
      <w:r>
        <w:rPr>
          <w:b/>
        </w:rPr>
        <w:t>THCS NGUYỄN THÁI BÌNH</w:t>
      </w:r>
    </w:p>
    <w:p w:rsidR="003B0248" w:rsidRDefault="003B0248" w:rsidP="003B0248">
      <w:pPr>
        <w:jc w:val="center"/>
        <w:rPr>
          <w:b/>
        </w:rPr>
      </w:pPr>
      <w:r>
        <w:rPr>
          <w:b/>
        </w:rPr>
        <w:t>TỔ TOÁN</w:t>
      </w:r>
    </w:p>
    <w:p w:rsidR="003B0248" w:rsidRDefault="003B0248" w:rsidP="003B0248">
      <w:pPr>
        <w:jc w:val="center"/>
        <w:rPr>
          <w:b/>
        </w:rPr>
      </w:pPr>
    </w:p>
    <w:p w:rsidR="003B0248" w:rsidRDefault="003B0248" w:rsidP="003B0248">
      <w:pPr>
        <w:jc w:val="center"/>
        <w:rPr>
          <w:b/>
        </w:rPr>
      </w:pPr>
    </w:p>
    <w:p w:rsidR="003B0248" w:rsidRDefault="003B0248" w:rsidP="003B0248">
      <w:pPr>
        <w:jc w:val="center"/>
        <w:rPr>
          <w:b/>
        </w:rPr>
      </w:pPr>
    </w:p>
    <w:p w:rsidR="003B0248" w:rsidRDefault="003B0248" w:rsidP="003B0248">
      <w:pPr>
        <w:jc w:val="center"/>
        <w:rPr>
          <w:b/>
        </w:rPr>
      </w:pPr>
    </w:p>
    <w:p w:rsidR="003B0248" w:rsidRPr="00FE2F49" w:rsidRDefault="003B0248" w:rsidP="003B0248">
      <w:pPr>
        <w:jc w:val="center"/>
        <w:rPr>
          <w:b/>
          <w:sz w:val="64"/>
        </w:rPr>
      </w:pPr>
      <w:r w:rsidRPr="00FE2F49">
        <w:rPr>
          <w:b/>
          <w:sz w:val="64"/>
        </w:rPr>
        <w:t>BÀI TẬP TOÁN 9</w:t>
      </w:r>
    </w:p>
    <w:p w:rsidR="003B0248" w:rsidRDefault="003B0248" w:rsidP="003B0248">
      <w:pPr>
        <w:jc w:val="center"/>
        <w:rPr>
          <w:b/>
          <w:i/>
          <w:sz w:val="40"/>
        </w:rPr>
      </w:pPr>
      <w:r w:rsidRPr="002130B1">
        <w:rPr>
          <w:b/>
          <w:i/>
          <w:sz w:val="40"/>
        </w:rPr>
        <w:t>HKII ( PHẦN 1 )</w:t>
      </w:r>
    </w:p>
    <w:p w:rsidR="003B0248" w:rsidRDefault="003B0248" w:rsidP="003B0248">
      <w:pPr>
        <w:jc w:val="center"/>
        <w:rPr>
          <w:b/>
          <w:i/>
          <w:sz w:val="40"/>
        </w:rPr>
      </w:pPr>
    </w:p>
    <w:p w:rsidR="003B0248" w:rsidRPr="002130B1" w:rsidRDefault="003B0248" w:rsidP="003B0248">
      <w:pPr>
        <w:jc w:val="center"/>
        <w:rPr>
          <w:b/>
          <w:i/>
          <w:sz w:val="40"/>
        </w:rPr>
      </w:pPr>
    </w:p>
    <w:p w:rsidR="003B0248" w:rsidRDefault="003B0248" w:rsidP="003B0248">
      <w:pPr>
        <w:jc w:val="center"/>
        <w:rPr>
          <w:b/>
          <w:noProof/>
        </w:rPr>
      </w:pPr>
    </w:p>
    <w:p w:rsidR="003B0248" w:rsidRDefault="003B0248" w:rsidP="003B0248">
      <w:pPr>
        <w:jc w:val="center"/>
        <w:rPr>
          <w:b/>
          <w:noProof/>
        </w:rPr>
      </w:pPr>
    </w:p>
    <w:p w:rsidR="003B0248" w:rsidRDefault="003B0248" w:rsidP="003B0248">
      <w:pPr>
        <w:jc w:val="center"/>
        <w:rPr>
          <w:b/>
          <w:noProof/>
        </w:rPr>
      </w:pPr>
    </w:p>
    <w:p w:rsidR="003B0248" w:rsidRDefault="003B0248" w:rsidP="003B0248">
      <w:pPr>
        <w:rPr>
          <w:b/>
        </w:rPr>
      </w:pPr>
    </w:p>
    <w:p w:rsidR="003B0248" w:rsidRDefault="003B0248" w:rsidP="003B0248">
      <w:pPr>
        <w:rPr>
          <w:b/>
        </w:rPr>
      </w:pPr>
      <w:r>
        <w:rPr>
          <w:b/>
        </w:rPr>
        <w:t xml:space="preserve">                                      </w:t>
      </w:r>
      <w:r>
        <w:rPr>
          <w:b/>
        </w:rPr>
        <w:t xml:space="preserve">                </w:t>
      </w:r>
      <w:r>
        <w:rPr>
          <w:b/>
        </w:rPr>
        <w:t xml:space="preserve"> NĂM HỌC 2012-2013</w:t>
      </w:r>
    </w:p>
    <w:p w:rsidR="003B0248" w:rsidRDefault="003B0248" w:rsidP="003B0248">
      <w:pPr>
        <w:jc w:val="center"/>
        <w:rPr>
          <w:b/>
        </w:rPr>
      </w:pPr>
    </w:p>
    <w:p w:rsidR="003B0248" w:rsidRDefault="003B0248" w:rsidP="003B0248">
      <w:pPr>
        <w:jc w:val="center"/>
        <w:rPr>
          <w:b/>
        </w:rPr>
      </w:pPr>
    </w:p>
    <w:p w:rsidR="003B0248" w:rsidRDefault="003B0248" w:rsidP="003B0248">
      <w:pPr>
        <w:ind w:left="0"/>
        <w:rPr>
          <w:b/>
        </w:rPr>
      </w:pPr>
    </w:p>
    <w:p w:rsidR="003B0248" w:rsidRDefault="003B0248" w:rsidP="003B0248">
      <w:pPr>
        <w:rPr>
          <w:b/>
        </w:rPr>
      </w:pPr>
    </w:p>
    <w:p w:rsidR="003B0248" w:rsidRDefault="003B0248" w:rsidP="003B0248">
      <w:pPr>
        <w:tabs>
          <w:tab w:val="left" w:pos="3420"/>
        </w:tabs>
        <w:rPr>
          <w:b/>
        </w:rPr>
      </w:pPr>
      <w:r>
        <w:rPr>
          <w:b/>
        </w:rPr>
        <w:tab/>
      </w:r>
    </w:p>
    <w:p w:rsidR="003B0248" w:rsidRDefault="003B0248" w:rsidP="003B0248">
      <w:pPr>
        <w:rPr>
          <w:b/>
        </w:rPr>
      </w:pPr>
    </w:p>
    <w:p w:rsidR="003B0248" w:rsidRDefault="003B0248" w:rsidP="003B0248">
      <w:pPr>
        <w:rPr>
          <w:b/>
        </w:rPr>
      </w:pPr>
    </w:p>
    <w:p w:rsidR="003B0248" w:rsidRDefault="003B0248" w:rsidP="003B0248">
      <w:pPr>
        <w:rPr>
          <w:b/>
        </w:rPr>
      </w:pPr>
    </w:p>
    <w:p w:rsidR="003B0248" w:rsidRDefault="003B0248" w:rsidP="003B0248">
      <w:pPr>
        <w:rPr>
          <w:b/>
        </w:rPr>
      </w:pPr>
    </w:p>
    <w:p w:rsidR="003B0248" w:rsidRDefault="003B0248" w:rsidP="003B0248">
      <w:pPr>
        <w:rPr>
          <w:b/>
        </w:rPr>
      </w:pPr>
    </w:p>
    <w:p w:rsidR="003B0248" w:rsidRDefault="003B0248" w:rsidP="003B0248">
      <w:pPr>
        <w:rPr>
          <w:b/>
        </w:rPr>
      </w:pPr>
    </w:p>
    <w:p w:rsidR="003B0248" w:rsidRDefault="003B0248" w:rsidP="003B0248">
      <w:pPr>
        <w:rPr>
          <w:b/>
        </w:rPr>
      </w:pPr>
    </w:p>
    <w:p w:rsidR="003B0248" w:rsidRDefault="003B0248" w:rsidP="003B0248">
      <w:pPr>
        <w:rPr>
          <w:b/>
        </w:rPr>
      </w:pPr>
    </w:p>
    <w:p w:rsidR="003B0248" w:rsidRDefault="003B0248" w:rsidP="003B0248">
      <w:pPr>
        <w:rPr>
          <w:b/>
        </w:rPr>
      </w:pPr>
    </w:p>
    <w:p w:rsidR="003B0248" w:rsidRDefault="003B0248" w:rsidP="003B0248">
      <w:pPr>
        <w:rPr>
          <w:b/>
        </w:rPr>
      </w:pPr>
    </w:p>
    <w:p w:rsidR="003B0248" w:rsidRDefault="003B0248" w:rsidP="003B0248">
      <w:pPr>
        <w:rPr>
          <w:b/>
        </w:rPr>
      </w:pPr>
    </w:p>
    <w:p w:rsidR="003B0248" w:rsidRPr="00C10D93" w:rsidRDefault="003B0248" w:rsidP="003B0248">
      <w:pPr>
        <w:pStyle w:val="ListParagraph"/>
        <w:numPr>
          <w:ilvl w:val="0"/>
          <w:numId w:val="20"/>
        </w:numPr>
        <w:spacing w:after="200"/>
        <w:rPr>
          <w:b/>
          <w:szCs w:val="28"/>
        </w:rPr>
      </w:pPr>
      <w:r w:rsidRPr="00C10D93">
        <w:rPr>
          <w:b/>
          <w:szCs w:val="28"/>
        </w:rPr>
        <w:lastRenderedPageBreak/>
        <w:t xml:space="preserve">ĐẠI SỐ : </w:t>
      </w:r>
    </w:p>
    <w:p w:rsidR="003B0248" w:rsidRDefault="003B0248" w:rsidP="003B0248">
      <w:pPr>
        <w:jc w:val="center"/>
        <w:rPr>
          <w:b/>
        </w:rPr>
      </w:pPr>
      <w:r>
        <w:rPr>
          <w:b/>
        </w:rPr>
        <w:t xml:space="preserve">CHƯƠNG III </w:t>
      </w:r>
    </w:p>
    <w:p w:rsidR="003B0248" w:rsidRDefault="003B0248" w:rsidP="003B0248">
      <w:pPr>
        <w:jc w:val="center"/>
        <w:rPr>
          <w:b/>
        </w:rPr>
      </w:pPr>
      <w:r w:rsidRPr="00C10D93">
        <w:rPr>
          <w:b/>
        </w:rPr>
        <w:t xml:space="preserve"> HỆ HAI PHƯƠNG TRÌNH BẬC NHẤT HAI ẨN</w:t>
      </w:r>
    </w:p>
    <w:p w:rsidR="003B0248" w:rsidRPr="00C10D93" w:rsidRDefault="003B0248" w:rsidP="003B0248">
      <w:pPr>
        <w:jc w:val="center"/>
        <w:rPr>
          <w:b/>
        </w:rPr>
      </w:pPr>
    </w:p>
    <w:p w:rsidR="003B0248" w:rsidRPr="00023E78" w:rsidRDefault="003B0248" w:rsidP="003B0248">
      <w:pPr>
        <w:jc w:val="center"/>
        <w:rPr>
          <w:b/>
          <w:i/>
          <w:szCs w:val="24"/>
        </w:rPr>
      </w:pPr>
      <w:r w:rsidRPr="00023E78">
        <w:rPr>
          <w:b/>
          <w:i/>
          <w:szCs w:val="24"/>
        </w:rPr>
        <w:t>BÀI 1 : PHƯƠNG TRÌNH BẬC NHẤT HAI ẨN</w:t>
      </w:r>
    </w:p>
    <w:p w:rsidR="003B0248" w:rsidRDefault="003B0248" w:rsidP="003B0248">
      <w:r>
        <w:t>BT1:Viết nghiệm tổng quát và vẽ đường thẳng biểu diễn tập nghiệm của mỗi pt :</w:t>
      </w:r>
      <w:r>
        <w:br/>
        <w:t xml:space="preserve">a/ 2x – y = 3   b/ x + 2y = 4 c/ 3x – 2y = 6 </w:t>
      </w:r>
    </w:p>
    <w:p w:rsidR="003B0248" w:rsidRDefault="003B0248" w:rsidP="003B0248">
      <w:r>
        <w:t xml:space="preserve">d/ 2x + 3y = 5  e/ 0x + 5y = - 10 f/ -4x + 0y = -12 </w:t>
      </w:r>
    </w:p>
    <w:p w:rsidR="003B0248" w:rsidRDefault="003B0248" w:rsidP="003B0248">
      <w:r>
        <w:t xml:space="preserve">BT2: Tìm m để : </w:t>
      </w:r>
    </w:p>
    <w:p w:rsidR="003B0248" w:rsidRDefault="003B0248" w:rsidP="003B0248">
      <w:r>
        <w:t>a/ Điểm N ( 1;0 ) thuộc đường thẳng mx – 5y = 7</w:t>
      </w:r>
    </w:p>
    <w:p w:rsidR="003B0248" w:rsidRDefault="003B0248" w:rsidP="003B0248">
      <w:r>
        <w:t>b/ Điểm E ( 5;-3 ) thuộc đường thẳng mx +2y = -1</w:t>
      </w:r>
    </w:p>
    <w:p w:rsidR="003B0248" w:rsidRPr="002130B1" w:rsidRDefault="003B0248" w:rsidP="003B0248">
      <w:r>
        <w:t>c/ Điểm S ( 4;0,3 ) thuộc đường thẳng 0x  + my = 1,5</w:t>
      </w:r>
    </w:p>
    <w:p w:rsidR="003B0248" w:rsidRDefault="003B0248" w:rsidP="003B0248">
      <w:pPr>
        <w:jc w:val="center"/>
        <w:rPr>
          <w:b/>
          <w:i/>
        </w:rPr>
      </w:pPr>
    </w:p>
    <w:p w:rsidR="003B0248" w:rsidRDefault="003B0248" w:rsidP="003B0248">
      <w:pPr>
        <w:jc w:val="center"/>
        <w:rPr>
          <w:b/>
          <w:i/>
        </w:rPr>
      </w:pPr>
      <w:r w:rsidRPr="00C10D93">
        <w:rPr>
          <w:b/>
          <w:i/>
        </w:rPr>
        <w:t>BÀI 2 : HỆ HAI PHƯƠNG TRÌNH BẬC NHẤT  HAI ẨN</w:t>
      </w:r>
    </w:p>
    <w:p w:rsidR="003B0248" w:rsidRPr="00C10D93" w:rsidRDefault="003B0248" w:rsidP="003B0248">
      <w:pPr>
        <w:jc w:val="center"/>
        <w:rPr>
          <w:b/>
          <w:i/>
        </w:rPr>
      </w:pPr>
    </w:p>
    <w:p w:rsidR="003B0248" w:rsidRDefault="003B0248" w:rsidP="003B0248">
      <w:r>
        <w:t>BT1 : vẽ (d1): x + y = 2 và (d2) : 2x + 3y = 0 . Hỏi (d3) : 3x + 2y = 10 có đi qua giao điểm của (d1) và (d2) không ?</w:t>
      </w:r>
      <w:r>
        <w:br/>
        <w:t>BT2 Cho biết số nghiệm của các hệ pt sau :</w:t>
      </w:r>
    </w:p>
    <w:p w:rsidR="003B0248" w:rsidRPr="002130B1" w:rsidRDefault="003B0248" w:rsidP="003B0248">
      <w:r w:rsidRPr="0019704D">
        <w:rPr>
          <w:position w:val="-36"/>
        </w:rPr>
        <w:object w:dxaOrig="6080" w:dyaOrig="859">
          <v:shape id="_x0000_i1598" type="#_x0000_t75" style="width:303.75pt;height:42.75pt" o:ole="">
            <v:imagedata r:id="rId7" o:title=""/>
          </v:shape>
          <o:OLEObject Type="Embed" ProgID="Equation.DSMT4" ShapeID="_x0000_i1598" DrawAspect="Content" ObjectID="_1624947884" r:id="rId8"/>
        </w:object>
      </w:r>
    </w:p>
    <w:p w:rsidR="003B0248" w:rsidRDefault="003B0248" w:rsidP="003B0248">
      <w:pPr>
        <w:jc w:val="center"/>
        <w:rPr>
          <w:b/>
          <w:i/>
        </w:rPr>
      </w:pPr>
    </w:p>
    <w:p w:rsidR="003B0248" w:rsidRPr="00C10D93" w:rsidRDefault="003B0248" w:rsidP="003B0248">
      <w:pPr>
        <w:jc w:val="center"/>
        <w:rPr>
          <w:b/>
          <w:i/>
        </w:rPr>
      </w:pPr>
      <w:r w:rsidRPr="00C10D93">
        <w:rPr>
          <w:b/>
          <w:i/>
        </w:rPr>
        <w:t>BÀI 3 : GIẢI HỆ PHƯƠNG TRÌNH BẰNG PHƯƠNG PHÁP THẾ :</w:t>
      </w:r>
    </w:p>
    <w:p w:rsidR="003B0248" w:rsidRDefault="003B0248" w:rsidP="003B0248">
      <w:r>
        <w:t xml:space="preserve">BT1 : giải hệ pt </w:t>
      </w:r>
    </w:p>
    <w:p w:rsidR="003B0248" w:rsidRDefault="003B0248" w:rsidP="003B0248">
      <w:r w:rsidRPr="0019704D">
        <w:rPr>
          <w:position w:val="-36"/>
        </w:rPr>
        <w:object w:dxaOrig="8320" w:dyaOrig="859">
          <v:shape id="_x0000_i1599" type="#_x0000_t75" style="width:379.5pt;height:42.75pt" o:ole="">
            <v:imagedata r:id="rId9" o:title=""/>
          </v:shape>
          <o:OLEObject Type="Embed" ProgID="Equation.DSMT4" ShapeID="_x0000_i1599" DrawAspect="Content" ObjectID="_1624947885" r:id="rId10"/>
        </w:object>
      </w:r>
      <w:r>
        <w:t xml:space="preserve">BT2: tìm a và b </w:t>
      </w:r>
    </w:p>
    <w:p w:rsidR="003B0248" w:rsidRDefault="003B0248" w:rsidP="003B0248">
      <w:r>
        <w:t xml:space="preserve">a/ Để hệ pt </w:t>
      </w:r>
      <w:r w:rsidRPr="00500F0D">
        <w:rPr>
          <w:position w:val="-36"/>
        </w:rPr>
        <w:object w:dxaOrig="2260" w:dyaOrig="859">
          <v:shape id="_x0000_i1600" type="#_x0000_t75" style="width:113.25pt;height:42.75pt" o:ole="">
            <v:imagedata r:id="rId11" o:title=""/>
          </v:shape>
          <o:OLEObject Type="Embed" ProgID="Equation.DSMT4" ShapeID="_x0000_i1600" DrawAspect="Content" ObjectID="_1624947886" r:id="rId12"/>
        </w:object>
      </w:r>
      <w:r>
        <w:t>có nghiệm là (x;y) = (1;-5)</w:t>
      </w:r>
    </w:p>
    <w:p w:rsidR="003B0248" w:rsidRDefault="003B0248" w:rsidP="003B0248">
      <w:r>
        <w:t>b/</w:t>
      </w:r>
      <w:r w:rsidRPr="00500F0D">
        <w:t xml:space="preserve"> </w:t>
      </w:r>
      <w:r>
        <w:t xml:space="preserve">Để hệ pt </w:t>
      </w:r>
      <w:r w:rsidRPr="00500F0D">
        <w:rPr>
          <w:position w:val="-36"/>
        </w:rPr>
        <w:object w:dxaOrig="2320" w:dyaOrig="859">
          <v:shape id="_x0000_i1601" type="#_x0000_t75" style="width:116.25pt;height:42.75pt" o:ole="">
            <v:imagedata r:id="rId13" o:title=""/>
          </v:shape>
          <o:OLEObject Type="Embed" ProgID="Equation.DSMT4" ShapeID="_x0000_i1601" DrawAspect="Content" ObjectID="_1624947887" r:id="rId14"/>
        </w:object>
      </w:r>
      <w:r>
        <w:t>có nghiệm là (x;y) = (3;-1)</w:t>
      </w:r>
    </w:p>
    <w:p w:rsidR="003B0248" w:rsidRDefault="003B0248" w:rsidP="003B0248">
      <w:r>
        <w:t xml:space="preserve">BT3:Tìm giao điểm của (d1) : 5x – 2y = c và (d2): x + by = 2 biết rằng (d1) đi qua A(5;-1) và (d2) đi qua B(-7;3) </w:t>
      </w:r>
    </w:p>
    <w:p w:rsidR="003B0248" w:rsidRDefault="003B0248" w:rsidP="003B0248">
      <w:r>
        <w:t xml:space="preserve">BT4 : giải hệ pt sau bằng cách đặt ẩn phụ : </w:t>
      </w:r>
    </w:p>
    <w:p w:rsidR="003B0248" w:rsidRPr="002130B1" w:rsidRDefault="003B0248" w:rsidP="003B0248">
      <w:r w:rsidRPr="00500F0D">
        <w:rPr>
          <w:position w:val="-156"/>
        </w:rPr>
        <w:object w:dxaOrig="6080" w:dyaOrig="3260">
          <v:shape id="_x0000_i1602" type="#_x0000_t75" style="width:351.75pt;height:162.75pt" o:ole="">
            <v:imagedata r:id="rId15" o:title=""/>
          </v:shape>
          <o:OLEObject Type="Embed" ProgID="Equation.DSMT4" ShapeID="_x0000_i1602" DrawAspect="Content" ObjectID="_1624947888" r:id="rId16"/>
        </w:object>
      </w:r>
    </w:p>
    <w:p w:rsidR="003B0248" w:rsidRDefault="003B0248" w:rsidP="003B0248">
      <w:pPr>
        <w:jc w:val="center"/>
        <w:rPr>
          <w:b/>
          <w:i/>
        </w:rPr>
      </w:pPr>
    </w:p>
    <w:p w:rsidR="003B0248" w:rsidRDefault="003B0248" w:rsidP="003B0248">
      <w:pPr>
        <w:jc w:val="center"/>
        <w:rPr>
          <w:b/>
          <w:i/>
        </w:rPr>
      </w:pPr>
    </w:p>
    <w:p w:rsidR="003B0248" w:rsidRDefault="003B0248" w:rsidP="003B0248">
      <w:pPr>
        <w:jc w:val="center"/>
        <w:rPr>
          <w:b/>
          <w:i/>
        </w:rPr>
      </w:pPr>
    </w:p>
    <w:p w:rsidR="003B0248" w:rsidRDefault="003B0248" w:rsidP="003B0248">
      <w:pPr>
        <w:jc w:val="center"/>
        <w:rPr>
          <w:b/>
          <w:i/>
        </w:rPr>
      </w:pPr>
    </w:p>
    <w:p w:rsidR="003B0248" w:rsidRPr="00C10D93" w:rsidRDefault="003B0248" w:rsidP="003B0248">
      <w:pPr>
        <w:jc w:val="center"/>
        <w:rPr>
          <w:b/>
          <w:i/>
        </w:rPr>
      </w:pPr>
      <w:r w:rsidRPr="00C10D93">
        <w:rPr>
          <w:b/>
          <w:i/>
        </w:rPr>
        <w:t>BÀI 4 : GIẢI HỆ PHƯƠNG TRÌNH BẰNG PHƯƠNG PHÁP CỘNG ĐẠI SỐ</w:t>
      </w:r>
    </w:p>
    <w:p w:rsidR="003B0248" w:rsidRDefault="003B0248" w:rsidP="003B0248">
      <w:r>
        <w:t xml:space="preserve">BT1: gỉai hệ pt : </w:t>
      </w:r>
    </w:p>
    <w:p w:rsidR="003B0248" w:rsidRDefault="003B0248" w:rsidP="003B0248">
      <w:r w:rsidRPr="006A5747">
        <w:rPr>
          <w:position w:val="-162"/>
        </w:rPr>
        <w:object w:dxaOrig="4959" w:dyaOrig="3000">
          <v:shape id="_x0000_i1603" type="#_x0000_t75" style="width:248.25pt;height:150pt" o:ole="">
            <v:imagedata r:id="rId17" o:title=""/>
          </v:shape>
          <o:OLEObject Type="Embed" ProgID="Equation.DSMT4" ShapeID="_x0000_i1603" DrawAspect="Content" ObjectID="_1624947889" r:id="rId18"/>
        </w:object>
      </w:r>
    </w:p>
    <w:p w:rsidR="003B0248" w:rsidRDefault="003B0248" w:rsidP="003B0248">
      <w:r>
        <w:t xml:space="preserve">BT2:giải hệ pt </w:t>
      </w:r>
    </w:p>
    <w:p w:rsidR="003B0248" w:rsidRDefault="003B0248" w:rsidP="003B0248">
      <w:r w:rsidRPr="006A5747">
        <w:rPr>
          <w:position w:val="-68"/>
        </w:rPr>
        <w:object w:dxaOrig="8800" w:dyaOrig="1500">
          <v:shape id="_x0000_i1604" type="#_x0000_t75" style="width:352.5pt;height:75pt" o:ole="">
            <v:imagedata r:id="rId19" o:title=""/>
          </v:shape>
          <o:OLEObject Type="Embed" ProgID="Equation.DSMT4" ShapeID="_x0000_i1604" DrawAspect="Content" ObjectID="_1624947890" r:id="rId20"/>
        </w:object>
      </w:r>
    </w:p>
    <w:p w:rsidR="003B0248" w:rsidRDefault="003B0248" w:rsidP="003B0248">
      <w:r>
        <w:t>BT2: tìm hai số a và b sao cho 5a – 4b = - 5  và đường thẳng ax + by = -1 đi qua A(-7,4)</w:t>
      </w:r>
    </w:p>
    <w:p w:rsidR="003B0248" w:rsidRDefault="003B0248" w:rsidP="003B0248">
      <w:r>
        <w:t xml:space="preserve">BT3: tìm a và b sao cho đường thẳng ax – by = 4 đi qua A( 4; 3) ; </w:t>
      </w:r>
    </w:p>
    <w:p w:rsidR="003B0248" w:rsidRDefault="003B0248" w:rsidP="003B0248">
      <w:r>
        <w:t xml:space="preserve">B( - 6 ; -7 ) </w:t>
      </w:r>
    </w:p>
    <w:p w:rsidR="003B0248" w:rsidRDefault="003B0248" w:rsidP="003B0248">
      <w:r>
        <w:t xml:space="preserve">BT4: tìm m để 3 đường thẳng đồng quy : </w:t>
      </w:r>
    </w:p>
    <w:p w:rsidR="003B0248" w:rsidRPr="002130B1" w:rsidRDefault="003B0248" w:rsidP="003B0248">
      <w:r>
        <w:t xml:space="preserve">(d1) : 5x + 11y =8 ; (d2) : 10x – 7y = 74 ; (d3) : 4mx +  (2m -1 ) y = m+2 </w:t>
      </w:r>
    </w:p>
    <w:p w:rsidR="003B0248" w:rsidRDefault="003B0248" w:rsidP="003B0248">
      <w:pPr>
        <w:jc w:val="center"/>
        <w:rPr>
          <w:b/>
          <w:i/>
        </w:rPr>
      </w:pPr>
    </w:p>
    <w:p w:rsidR="003B0248" w:rsidRPr="00C10D93" w:rsidRDefault="003B0248" w:rsidP="003B0248">
      <w:pPr>
        <w:jc w:val="center"/>
        <w:rPr>
          <w:b/>
          <w:i/>
        </w:rPr>
      </w:pPr>
      <w:r w:rsidRPr="00C10D93">
        <w:rPr>
          <w:b/>
          <w:i/>
        </w:rPr>
        <w:t>BÀI 5 : GIẢI BÀI  TOÁN BẰNG CÁCH LẬP HỆ PHƯƠNG TRÌNH :</w:t>
      </w:r>
    </w:p>
    <w:p w:rsidR="003B0248" w:rsidRDefault="003B0248" w:rsidP="003B0248">
      <w:r>
        <w:t xml:space="preserve">BT1: Tổng hai số bằng 59 .Hai lần số này bé hơn ba lần số kia là 7 .Tìm hai số đó </w:t>
      </w:r>
    </w:p>
    <w:p w:rsidR="003B0248" w:rsidRDefault="003B0248" w:rsidP="003B0248">
      <w:r>
        <w:lastRenderedPageBreak/>
        <w:t xml:space="preserve">BT2: Cho một số có hai chữ số .Nếu đổi chỗ hai chữ số của nó thì được một số lớn hơn số đã cho là 63 .Tổng của số đã cho và số mới tạo thành bằng 99 .Tìm số đã cho </w:t>
      </w:r>
    </w:p>
    <w:p w:rsidR="003B0248" w:rsidRDefault="003B0248" w:rsidP="003B0248">
      <w:r>
        <w:t xml:space="preserve">BT3:Một sân trường hình chữ nhật có chu vi 340m .Ba lần chiều dài hơn bốn lần chiều rộng là 20m . Tìm kích thước của hình chữ nhật </w:t>
      </w:r>
    </w:p>
    <w:p w:rsidR="003B0248" w:rsidRDefault="003B0248" w:rsidP="003B0248">
      <w:r>
        <w:t xml:space="preserve">BT4: Xác định hàm số bậc nhất biết đồ thị của nó đi qua hai điểm : </w:t>
      </w:r>
    </w:p>
    <w:p w:rsidR="003B0248" w:rsidRDefault="003B0248" w:rsidP="003B0248">
      <w:r>
        <w:t xml:space="preserve">   a/ M(-3;1)  và N(1;2)     b/  C( 2;1) và D(-1;-5)</w:t>
      </w:r>
    </w:p>
    <w:p w:rsidR="003B0248" w:rsidRPr="00C10D93" w:rsidRDefault="003B0248" w:rsidP="003B0248">
      <w:pPr>
        <w:jc w:val="center"/>
        <w:rPr>
          <w:b/>
          <w:szCs w:val="28"/>
        </w:rPr>
      </w:pPr>
      <w:r w:rsidRPr="00C10D93">
        <w:rPr>
          <w:b/>
          <w:szCs w:val="28"/>
        </w:rPr>
        <w:t>MỘT SỐ ĐỀ THAM KHẢO KIỂM TRA CHƯƠNG III</w:t>
      </w:r>
    </w:p>
    <w:p w:rsidR="003B0248" w:rsidRPr="00C10D93" w:rsidRDefault="003B0248" w:rsidP="003B0248">
      <w:pPr>
        <w:jc w:val="center"/>
        <w:rPr>
          <w:rFonts w:ascii="VNI-Times" w:hAnsi="VNI-Times"/>
          <w:b/>
        </w:rPr>
      </w:pPr>
      <w:r w:rsidRPr="00C10D93">
        <w:rPr>
          <w:b/>
        </w:rPr>
        <w:t>Đ</w:t>
      </w:r>
      <w:r w:rsidRPr="00C10D93">
        <w:rPr>
          <w:rFonts w:ascii="VNI-Times"/>
          <w:b/>
        </w:rPr>
        <w:t>ề</w:t>
      </w:r>
      <w:r w:rsidRPr="00C10D93">
        <w:rPr>
          <w:rFonts w:ascii="VNI-Times" w:hAnsi="VNI-Times"/>
          <w:b/>
        </w:rPr>
        <w:t xml:space="preserve"> 1</w:t>
      </w:r>
    </w:p>
    <w:p w:rsidR="003B0248" w:rsidRPr="002130B1" w:rsidRDefault="003B0248" w:rsidP="003B0248">
      <w:pPr>
        <w:rPr>
          <w:rFonts w:ascii="VNI-Times" w:hAnsi="VNI-Times"/>
          <w:szCs w:val="24"/>
        </w:rPr>
      </w:pPr>
      <w:r w:rsidRPr="002130B1">
        <w:rPr>
          <w:rFonts w:ascii="VNI-Times" w:hAnsi="VNI-Times"/>
          <w:szCs w:val="24"/>
          <w:u w:val="single"/>
        </w:rPr>
        <w:t>Caâu 1:</w:t>
      </w:r>
      <w:r w:rsidRPr="002130B1">
        <w:rPr>
          <w:rFonts w:ascii="VNI-Times" w:hAnsi="VNI-Times"/>
          <w:szCs w:val="24"/>
        </w:rPr>
        <w:t xml:space="preserve"> Cho caùc phöông trình:4x – y = 4; 0x + 2y = 4;  3x + 0y = - 6 </w:t>
      </w:r>
    </w:p>
    <w:p w:rsidR="003B0248" w:rsidRPr="002130B1" w:rsidRDefault="003B0248" w:rsidP="003B0248">
      <w:pPr>
        <w:numPr>
          <w:ilvl w:val="0"/>
          <w:numId w:val="21"/>
        </w:numPr>
        <w:spacing w:line="240" w:lineRule="auto"/>
        <w:rPr>
          <w:rFonts w:ascii="VNI-Times" w:hAnsi="VNI-Times"/>
          <w:szCs w:val="24"/>
        </w:rPr>
      </w:pPr>
      <w:r w:rsidRPr="002130B1">
        <w:rPr>
          <w:rFonts w:ascii="VNI-Times" w:hAnsi="VNI-Times"/>
          <w:szCs w:val="24"/>
        </w:rPr>
        <w:t>Vieát nghieäm toång quaùt caùc phöông trình treân</w:t>
      </w:r>
    </w:p>
    <w:p w:rsidR="003B0248" w:rsidRPr="002130B1" w:rsidRDefault="003B0248" w:rsidP="003B0248">
      <w:pPr>
        <w:numPr>
          <w:ilvl w:val="0"/>
          <w:numId w:val="21"/>
        </w:numPr>
        <w:spacing w:line="240" w:lineRule="auto"/>
        <w:rPr>
          <w:rFonts w:ascii="VNI-Times" w:hAnsi="VNI-Times"/>
          <w:szCs w:val="24"/>
        </w:rPr>
      </w:pPr>
      <w:r w:rsidRPr="002130B1">
        <w:rPr>
          <w:rFonts w:ascii="VNI-Times" w:hAnsi="VNI-Times"/>
          <w:szCs w:val="24"/>
        </w:rPr>
        <w:t>Bieåu dieãn caùc taäp nghieäm treân cuøng heä truïc toïa ñoä.</w:t>
      </w:r>
    </w:p>
    <w:p w:rsidR="003B0248" w:rsidRPr="002130B1" w:rsidRDefault="003B0248" w:rsidP="003B0248">
      <w:pPr>
        <w:rPr>
          <w:rFonts w:ascii="VNI-Times" w:hAnsi="VNI-Times"/>
          <w:szCs w:val="24"/>
        </w:rPr>
      </w:pPr>
      <w:r w:rsidRPr="002130B1">
        <w:rPr>
          <w:rFonts w:ascii="VNI-Times" w:hAnsi="VNI-Times"/>
          <w:szCs w:val="24"/>
          <w:u w:val="single"/>
        </w:rPr>
        <w:t>Caâu 2:</w:t>
      </w:r>
      <w:r w:rsidRPr="002130B1">
        <w:rPr>
          <w:rFonts w:ascii="VNI-Times" w:hAnsi="VNI-Times"/>
          <w:szCs w:val="24"/>
        </w:rPr>
        <w:t xml:space="preserve"> Cho heä phöông trình:</w:t>
      </w:r>
      <w:r w:rsidRPr="002130B1">
        <w:rPr>
          <w:rFonts w:ascii="VNI-Times" w:hAnsi="VNI-Times"/>
          <w:position w:val="-30"/>
          <w:szCs w:val="24"/>
        </w:rPr>
        <w:object w:dxaOrig="1280" w:dyaOrig="720">
          <v:shape id="_x0000_i1605" type="#_x0000_t75" style="width:63.75pt;height:36pt" o:ole="">
            <v:imagedata r:id="rId21" o:title=""/>
          </v:shape>
          <o:OLEObject Type="Embed" ProgID="Equation.3" ShapeID="_x0000_i1605" DrawAspect="Content" ObjectID="_1624947891" r:id="rId22"/>
        </w:object>
      </w:r>
    </w:p>
    <w:p w:rsidR="003B0248" w:rsidRPr="002130B1" w:rsidRDefault="003B0248" w:rsidP="003B0248">
      <w:pPr>
        <w:numPr>
          <w:ilvl w:val="0"/>
          <w:numId w:val="22"/>
        </w:numPr>
        <w:spacing w:line="240" w:lineRule="auto"/>
        <w:rPr>
          <w:rFonts w:ascii="VNI-Times" w:hAnsi="VNI-Times"/>
          <w:szCs w:val="24"/>
        </w:rPr>
      </w:pPr>
      <w:r w:rsidRPr="002130B1">
        <w:rPr>
          <w:rFonts w:ascii="VNI-Times" w:hAnsi="VNI-Times"/>
          <w:szCs w:val="24"/>
        </w:rPr>
        <w:t>Giaûi hpt khi a = 1</w:t>
      </w:r>
    </w:p>
    <w:p w:rsidR="003B0248" w:rsidRPr="002130B1" w:rsidRDefault="003B0248" w:rsidP="003B0248">
      <w:pPr>
        <w:numPr>
          <w:ilvl w:val="0"/>
          <w:numId w:val="22"/>
        </w:numPr>
        <w:spacing w:line="240" w:lineRule="auto"/>
        <w:rPr>
          <w:rFonts w:ascii="VNI-Times" w:hAnsi="VNI-Times"/>
          <w:szCs w:val="24"/>
        </w:rPr>
      </w:pPr>
      <w:r w:rsidRPr="002130B1">
        <w:rPr>
          <w:rFonts w:ascii="VNI-Times" w:hAnsi="VNI-Times"/>
          <w:szCs w:val="24"/>
        </w:rPr>
        <w:t>Giaûi hpt khi a = 2</w:t>
      </w:r>
    </w:p>
    <w:p w:rsidR="003B0248" w:rsidRPr="002130B1" w:rsidRDefault="003B0248" w:rsidP="003B0248">
      <w:pPr>
        <w:rPr>
          <w:rFonts w:ascii="VNI-Times" w:hAnsi="VNI-Times"/>
          <w:szCs w:val="24"/>
        </w:rPr>
      </w:pPr>
      <w:r w:rsidRPr="002130B1">
        <w:rPr>
          <w:rFonts w:ascii="VNI-Times" w:hAnsi="VNI-Times"/>
          <w:szCs w:val="24"/>
          <w:u w:val="single"/>
        </w:rPr>
        <w:t>Caâu 3:</w:t>
      </w:r>
      <w:r w:rsidRPr="002130B1">
        <w:rPr>
          <w:rFonts w:ascii="VNI-Times" w:hAnsi="VNI-Times"/>
          <w:szCs w:val="24"/>
        </w:rPr>
        <w:t xml:space="preserve"> Vieát phöông trình ñöôøng thaúng AB bieát A(3: - 1); B(-3; 2)</w:t>
      </w:r>
    </w:p>
    <w:p w:rsidR="003B0248" w:rsidRPr="002130B1" w:rsidRDefault="003B0248" w:rsidP="003B0248">
      <w:pPr>
        <w:rPr>
          <w:rFonts w:ascii="VNI-Times" w:hAnsi="VNI-Times"/>
          <w:szCs w:val="24"/>
        </w:rPr>
      </w:pPr>
      <w:r w:rsidRPr="002130B1">
        <w:rPr>
          <w:rFonts w:ascii="VNI-Times" w:hAnsi="VNI-Times"/>
          <w:szCs w:val="24"/>
          <w:u w:val="single"/>
        </w:rPr>
        <w:t>Caâu 4:</w:t>
      </w:r>
      <w:r w:rsidRPr="002130B1">
        <w:rPr>
          <w:rFonts w:ascii="VNI-Times" w:hAnsi="VNI-Times"/>
          <w:szCs w:val="24"/>
        </w:rPr>
        <w:t xml:space="preserve"> Cho phöông trình baäc nhaát hai aån x; y       (m – 1)x – y = 3 – m</w:t>
      </w:r>
    </w:p>
    <w:p w:rsidR="003B0248" w:rsidRPr="002130B1" w:rsidRDefault="003B0248" w:rsidP="003B0248">
      <w:pPr>
        <w:rPr>
          <w:rFonts w:ascii="VNI-Times" w:hAnsi="VNI-Times"/>
          <w:szCs w:val="24"/>
        </w:rPr>
      </w:pPr>
      <w:r w:rsidRPr="002130B1">
        <w:rPr>
          <w:rFonts w:ascii="VNI-Times" w:hAnsi="VNI-Times"/>
          <w:szCs w:val="24"/>
        </w:rPr>
        <w:t xml:space="preserve">Tìm moät nghieäm cuûa phöông trình khoâng phuï thuoäc vaøo giaù trò cuûa m vôùi moïi m </w:t>
      </w:r>
      <w:r w:rsidRPr="002130B1">
        <w:rPr>
          <w:rFonts w:ascii="VNI-Times" w:hAnsi="VNI-Times"/>
          <w:position w:val="-4"/>
          <w:szCs w:val="24"/>
        </w:rPr>
        <w:object w:dxaOrig="200" w:dyaOrig="200">
          <v:shape id="_x0000_i1606" type="#_x0000_t75" style="width:9.75pt;height:9.75pt" o:ole="">
            <v:imagedata r:id="rId23" o:title=""/>
          </v:shape>
          <o:OLEObject Type="Embed" ProgID="Equation.3" ShapeID="_x0000_i1606" DrawAspect="Content" ObjectID="_1624947892" r:id="rId24"/>
        </w:object>
      </w:r>
      <w:r w:rsidRPr="002130B1">
        <w:rPr>
          <w:rFonts w:ascii="VNI-Times" w:hAnsi="VNI-Times"/>
          <w:szCs w:val="24"/>
        </w:rPr>
        <w:t>R</w:t>
      </w:r>
    </w:p>
    <w:p w:rsidR="003B0248" w:rsidRDefault="003B0248" w:rsidP="003B0248">
      <w:pPr>
        <w:jc w:val="center"/>
        <w:rPr>
          <w:b/>
          <w:szCs w:val="24"/>
        </w:rPr>
      </w:pPr>
    </w:p>
    <w:p w:rsidR="003B0248" w:rsidRPr="002130B1" w:rsidRDefault="003B0248" w:rsidP="003B0248">
      <w:pPr>
        <w:jc w:val="center"/>
        <w:rPr>
          <w:rFonts w:ascii="VNI-Times" w:hAnsi="VNI-Times"/>
          <w:b/>
          <w:szCs w:val="24"/>
        </w:rPr>
      </w:pPr>
      <w:r w:rsidRPr="002130B1">
        <w:rPr>
          <w:b/>
          <w:szCs w:val="24"/>
        </w:rPr>
        <w:t>Đ</w:t>
      </w:r>
      <w:r w:rsidRPr="002130B1">
        <w:rPr>
          <w:rFonts w:ascii="VNI-Times"/>
          <w:b/>
          <w:szCs w:val="24"/>
        </w:rPr>
        <w:t>ề</w:t>
      </w:r>
      <w:r w:rsidRPr="002130B1">
        <w:rPr>
          <w:rFonts w:ascii="VNI-Times" w:hAnsi="VNI-Times"/>
          <w:b/>
          <w:szCs w:val="24"/>
        </w:rPr>
        <w:t xml:space="preserve"> 2</w:t>
      </w:r>
    </w:p>
    <w:p w:rsidR="003B0248" w:rsidRPr="002130B1" w:rsidRDefault="003B0248" w:rsidP="003B0248">
      <w:pPr>
        <w:rPr>
          <w:rFonts w:ascii="VNI-Times" w:hAnsi="VNI-Times"/>
          <w:szCs w:val="24"/>
        </w:rPr>
      </w:pPr>
      <w:r w:rsidRPr="002130B1">
        <w:rPr>
          <w:rFonts w:ascii="VNI-Times" w:hAnsi="VNI-Times"/>
          <w:szCs w:val="24"/>
          <w:u w:val="single"/>
        </w:rPr>
        <w:t>Baøi 1</w:t>
      </w:r>
      <w:r w:rsidRPr="002130B1">
        <w:rPr>
          <w:rFonts w:ascii="VNI-Times" w:hAnsi="VNI-Times"/>
          <w:szCs w:val="24"/>
        </w:rPr>
        <w:t xml:space="preserve"> : Tìm taäp xaùc ñònh cuûa caùc haøm soá sau : </w:t>
      </w:r>
    </w:p>
    <w:p w:rsidR="003B0248" w:rsidRPr="002130B1" w:rsidRDefault="003B0248" w:rsidP="003B0248">
      <w:pPr>
        <w:ind w:firstLine="900"/>
        <w:rPr>
          <w:rFonts w:ascii="VNI-Times" w:hAnsi="VNI-Times"/>
          <w:szCs w:val="24"/>
        </w:rPr>
      </w:pPr>
      <w:r w:rsidRPr="002130B1">
        <w:rPr>
          <w:rFonts w:ascii="VNI-Times" w:hAnsi="VNI-Times"/>
          <w:szCs w:val="24"/>
        </w:rPr>
        <w:t xml:space="preserve">a/ y = </w:t>
      </w:r>
      <w:r w:rsidRPr="002130B1">
        <w:rPr>
          <w:rFonts w:ascii="VNI-Times" w:hAnsi="VNI-Times"/>
          <w:position w:val="-8"/>
          <w:szCs w:val="24"/>
        </w:rPr>
        <w:object w:dxaOrig="720" w:dyaOrig="360">
          <v:shape id="_x0000_i1607" type="#_x0000_t75" style="width:36pt;height:18pt" o:ole="">
            <v:imagedata r:id="rId25" o:title=""/>
          </v:shape>
          <o:OLEObject Type="Embed" ProgID="Equation.3" ShapeID="_x0000_i1607" DrawAspect="Content" ObjectID="_1624947893" r:id="rId26"/>
        </w:object>
      </w:r>
      <w:r w:rsidRPr="002130B1">
        <w:rPr>
          <w:rFonts w:ascii="VNI-Times" w:hAnsi="VNI-Times"/>
          <w:szCs w:val="24"/>
        </w:rPr>
        <w:t xml:space="preserve">       b/ y = </w:t>
      </w:r>
      <w:r w:rsidRPr="002130B1">
        <w:rPr>
          <w:rFonts w:ascii="VNI-Times" w:hAnsi="VNI-Times"/>
          <w:position w:val="-28"/>
          <w:szCs w:val="24"/>
        </w:rPr>
        <w:object w:dxaOrig="820" w:dyaOrig="660">
          <v:shape id="_x0000_i1608" type="#_x0000_t75" style="width:41.25pt;height:33pt" o:ole="">
            <v:imagedata r:id="rId27" o:title=""/>
          </v:shape>
          <o:OLEObject Type="Embed" ProgID="Equation.3" ShapeID="_x0000_i1608" DrawAspect="Content" ObjectID="_1624947894" r:id="rId28"/>
        </w:object>
      </w:r>
      <w:r w:rsidRPr="002130B1">
        <w:rPr>
          <w:rFonts w:ascii="VNI-Times" w:hAnsi="VNI-Times"/>
          <w:szCs w:val="24"/>
        </w:rPr>
        <w:t xml:space="preserve"> + </w:t>
      </w:r>
      <w:r w:rsidRPr="002130B1">
        <w:rPr>
          <w:rFonts w:ascii="VNI-Times" w:hAnsi="VNI-Times"/>
          <w:position w:val="-8"/>
          <w:szCs w:val="24"/>
        </w:rPr>
        <w:object w:dxaOrig="760" w:dyaOrig="360">
          <v:shape id="_x0000_i1609" type="#_x0000_t75" style="width:38.25pt;height:18pt" o:ole="">
            <v:imagedata r:id="rId29" o:title=""/>
          </v:shape>
          <o:OLEObject Type="Embed" ProgID="Equation.3" ShapeID="_x0000_i1609" DrawAspect="Content" ObjectID="_1624947895" r:id="rId30"/>
        </w:object>
      </w:r>
    </w:p>
    <w:p w:rsidR="003B0248" w:rsidRPr="002130B1" w:rsidRDefault="003B0248" w:rsidP="003B0248">
      <w:pPr>
        <w:rPr>
          <w:rFonts w:ascii="VNI-Times" w:hAnsi="VNI-Times"/>
          <w:szCs w:val="24"/>
        </w:rPr>
      </w:pPr>
      <w:r w:rsidRPr="002130B1">
        <w:rPr>
          <w:rFonts w:ascii="VNI-Times" w:hAnsi="VNI-Times"/>
          <w:szCs w:val="24"/>
          <w:u w:val="single"/>
        </w:rPr>
        <w:t>Baøi 2</w:t>
      </w:r>
      <w:r w:rsidRPr="002130B1">
        <w:rPr>
          <w:rFonts w:ascii="VNI-Times" w:hAnsi="VNI-Times"/>
          <w:szCs w:val="24"/>
        </w:rPr>
        <w:t xml:space="preserve"> : Vieát coâng thöùc nghieäm toång quaùt cuûa caùc phöông trình sau :</w:t>
      </w:r>
    </w:p>
    <w:p w:rsidR="003B0248" w:rsidRPr="002130B1" w:rsidRDefault="003B0248" w:rsidP="003B0248">
      <w:pPr>
        <w:ind w:firstLine="900"/>
        <w:rPr>
          <w:rFonts w:ascii="VNI-Times" w:hAnsi="VNI-Times"/>
          <w:szCs w:val="24"/>
        </w:rPr>
      </w:pPr>
      <w:r w:rsidRPr="002130B1">
        <w:rPr>
          <w:rFonts w:ascii="VNI-Times" w:hAnsi="VNI-Times"/>
          <w:szCs w:val="24"/>
        </w:rPr>
        <w:t>a/ 2x + y = 4</w:t>
      </w:r>
      <w:r w:rsidRPr="002130B1">
        <w:rPr>
          <w:rFonts w:ascii="VNI-Times" w:hAnsi="VNI-Times"/>
          <w:szCs w:val="24"/>
        </w:rPr>
        <w:tab/>
      </w:r>
      <w:r w:rsidRPr="002130B1">
        <w:rPr>
          <w:rFonts w:ascii="VNI-Times" w:hAnsi="VNI-Times"/>
          <w:szCs w:val="24"/>
        </w:rPr>
        <w:tab/>
        <w:t>b/ 0x + y = -1</w:t>
      </w:r>
      <w:r w:rsidRPr="002130B1">
        <w:rPr>
          <w:rFonts w:ascii="VNI-Times" w:hAnsi="VNI-Times"/>
          <w:szCs w:val="24"/>
        </w:rPr>
        <w:tab/>
      </w:r>
      <w:r w:rsidRPr="002130B1">
        <w:rPr>
          <w:rFonts w:ascii="VNI-Times" w:hAnsi="VNI-Times"/>
          <w:szCs w:val="24"/>
        </w:rPr>
        <w:tab/>
        <w:t>c/ 2x – 0y = 3</w:t>
      </w:r>
    </w:p>
    <w:p w:rsidR="003B0248" w:rsidRPr="002130B1" w:rsidRDefault="003B0248" w:rsidP="003B0248">
      <w:pPr>
        <w:rPr>
          <w:rFonts w:ascii="VNI-Times" w:hAnsi="VNI-Times"/>
          <w:szCs w:val="24"/>
        </w:rPr>
      </w:pPr>
      <w:r w:rsidRPr="002130B1">
        <w:rPr>
          <w:rFonts w:ascii="VNI-Times" w:hAnsi="VNI-Times"/>
          <w:szCs w:val="24"/>
          <w:u w:val="single"/>
        </w:rPr>
        <w:t>Baøi 3</w:t>
      </w:r>
      <w:r w:rsidRPr="002130B1">
        <w:rPr>
          <w:rFonts w:ascii="VNI-Times" w:hAnsi="VNI-Times"/>
          <w:szCs w:val="24"/>
        </w:rPr>
        <w:t xml:space="preserve"> : Giaûi caùc heä phöông trình sau</w:t>
      </w:r>
    </w:p>
    <w:p w:rsidR="003B0248" w:rsidRPr="002130B1" w:rsidRDefault="003B0248" w:rsidP="003B0248">
      <w:pPr>
        <w:rPr>
          <w:rFonts w:ascii="VNI-Times" w:hAnsi="VNI-Times"/>
          <w:szCs w:val="24"/>
        </w:rPr>
      </w:pPr>
      <w:r w:rsidRPr="002130B1">
        <w:rPr>
          <w:rFonts w:ascii="VNI-Times" w:hAnsi="VNI-Times"/>
          <w:szCs w:val="24"/>
        </w:rPr>
        <w:t xml:space="preserve">a/ </w:t>
      </w:r>
      <w:r w:rsidRPr="002130B1">
        <w:rPr>
          <w:rFonts w:ascii="VNI-Times" w:hAnsi="VNI-Times"/>
          <w:position w:val="-30"/>
          <w:szCs w:val="24"/>
        </w:rPr>
        <w:object w:dxaOrig="1260" w:dyaOrig="720">
          <v:shape id="_x0000_i1610" type="#_x0000_t75" style="width:63pt;height:36pt" o:ole="">
            <v:imagedata r:id="rId31" o:title=""/>
          </v:shape>
          <o:OLEObject Type="Embed" ProgID="Equation.3" ShapeID="_x0000_i1610" DrawAspect="Content" ObjectID="_1624947896" r:id="rId32"/>
        </w:object>
      </w:r>
      <w:r w:rsidRPr="002130B1">
        <w:rPr>
          <w:rFonts w:ascii="VNI-Times" w:hAnsi="VNI-Times"/>
          <w:szCs w:val="24"/>
        </w:rPr>
        <w:tab/>
      </w:r>
      <w:r w:rsidRPr="002130B1">
        <w:rPr>
          <w:rFonts w:ascii="VNI-Times" w:hAnsi="VNI-Times"/>
          <w:szCs w:val="24"/>
        </w:rPr>
        <w:tab/>
        <w:t xml:space="preserve">b/ </w:t>
      </w:r>
      <w:r w:rsidRPr="002130B1">
        <w:rPr>
          <w:rFonts w:ascii="VNI-Times" w:hAnsi="VNI-Times"/>
          <w:position w:val="-30"/>
          <w:szCs w:val="24"/>
        </w:rPr>
        <w:object w:dxaOrig="1800" w:dyaOrig="720">
          <v:shape id="_x0000_i1611" type="#_x0000_t75" style="width:90pt;height:36pt" o:ole="">
            <v:imagedata r:id="rId33" o:title=""/>
          </v:shape>
          <o:OLEObject Type="Embed" ProgID="Equation.3" ShapeID="_x0000_i1611" DrawAspect="Content" ObjectID="_1624947897" r:id="rId34"/>
        </w:object>
      </w:r>
    </w:p>
    <w:p w:rsidR="003B0248" w:rsidRPr="002130B1" w:rsidRDefault="003B0248" w:rsidP="003B0248">
      <w:pPr>
        <w:ind w:left="540" w:hanging="540"/>
        <w:rPr>
          <w:rFonts w:ascii="VNI-Times" w:hAnsi="VNI-Times"/>
          <w:szCs w:val="24"/>
        </w:rPr>
      </w:pPr>
      <w:r w:rsidRPr="002130B1">
        <w:rPr>
          <w:rFonts w:ascii="VNI-Times" w:hAnsi="VNI-Times"/>
          <w:szCs w:val="24"/>
          <w:u w:val="single"/>
        </w:rPr>
        <w:t>Baøi 4</w:t>
      </w:r>
      <w:r w:rsidRPr="002130B1">
        <w:rPr>
          <w:rFonts w:ascii="VNI-Times" w:hAnsi="VNI-Times"/>
          <w:szCs w:val="24"/>
        </w:rPr>
        <w:t xml:space="preserve"> : Xaùc ñònh a vaø b ñeå ñoà thò cuûa haøm soá y = ax + b ñi qua hai ñieåm </w:t>
      </w:r>
    </w:p>
    <w:p w:rsidR="003B0248" w:rsidRPr="002130B1" w:rsidRDefault="003B0248" w:rsidP="003B0248">
      <w:pPr>
        <w:ind w:left="1440" w:hanging="540"/>
        <w:rPr>
          <w:rFonts w:ascii="VNI-Times" w:hAnsi="VNI-Times"/>
          <w:szCs w:val="24"/>
        </w:rPr>
      </w:pPr>
      <w:r w:rsidRPr="002130B1">
        <w:rPr>
          <w:rFonts w:ascii="VNI-Times" w:hAnsi="VNI-Times"/>
          <w:szCs w:val="24"/>
        </w:rPr>
        <w:t>A ( 2 ; - 1 ) vaø B ( -1 ; 5 )</w:t>
      </w:r>
    </w:p>
    <w:p w:rsidR="003B0248" w:rsidRPr="002130B1" w:rsidRDefault="003B0248" w:rsidP="003B0248">
      <w:pPr>
        <w:ind w:left="1440" w:hanging="540"/>
        <w:jc w:val="center"/>
        <w:rPr>
          <w:rFonts w:ascii="VNI-Times" w:hAnsi="VNI-Times"/>
          <w:b/>
          <w:szCs w:val="24"/>
        </w:rPr>
      </w:pPr>
      <w:r w:rsidRPr="002130B1">
        <w:rPr>
          <w:b/>
          <w:szCs w:val="24"/>
        </w:rPr>
        <w:t>Đ</w:t>
      </w:r>
      <w:r w:rsidRPr="002130B1">
        <w:rPr>
          <w:rFonts w:ascii="VNI-Times"/>
          <w:b/>
          <w:szCs w:val="24"/>
        </w:rPr>
        <w:t>ề</w:t>
      </w:r>
      <w:r w:rsidRPr="002130B1">
        <w:rPr>
          <w:rFonts w:ascii="VNI-Times" w:hAnsi="VNI-Times"/>
          <w:b/>
          <w:szCs w:val="24"/>
        </w:rPr>
        <w:t xml:space="preserve"> 3</w:t>
      </w:r>
    </w:p>
    <w:p w:rsidR="003B0248" w:rsidRPr="002130B1" w:rsidRDefault="003B0248" w:rsidP="003B0248">
      <w:pPr>
        <w:rPr>
          <w:rFonts w:ascii="VNI-Times" w:hAnsi="VNI-Times"/>
          <w:szCs w:val="24"/>
        </w:rPr>
      </w:pPr>
      <w:r w:rsidRPr="002130B1">
        <w:rPr>
          <w:rFonts w:ascii="VNI-Times" w:hAnsi="VNI-Times"/>
          <w:i/>
          <w:szCs w:val="24"/>
          <w:u w:val="single"/>
        </w:rPr>
        <w:t>Baøi 1</w:t>
      </w:r>
      <w:r w:rsidRPr="002130B1">
        <w:rPr>
          <w:rFonts w:ascii="VNI-Times" w:hAnsi="VNI-Times"/>
          <w:szCs w:val="24"/>
        </w:rPr>
        <w:t xml:space="preserve"> : Giaûi caùc heä phöông trìng sau : </w:t>
      </w:r>
    </w:p>
    <w:p w:rsidR="003B0248" w:rsidRPr="002130B1" w:rsidRDefault="003B0248" w:rsidP="003B0248">
      <w:pPr>
        <w:ind w:left="720"/>
        <w:rPr>
          <w:rFonts w:ascii="VNI-Times" w:hAnsi="VNI-Times"/>
          <w:szCs w:val="24"/>
        </w:rPr>
      </w:pPr>
      <w:r w:rsidRPr="002130B1">
        <w:rPr>
          <w:rFonts w:ascii="VNI-Times" w:hAnsi="VNI-Times"/>
          <w:szCs w:val="24"/>
        </w:rPr>
        <w:t xml:space="preserve">a. </w:t>
      </w:r>
      <w:r w:rsidRPr="002130B1">
        <w:rPr>
          <w:rFonts w:ascii="VNI-Times" w:hAnsi="VNI-Times"/>
          <w:position w:val="-30"/>
          <w:szCs w:val="24"/>
        </w:rPr>
        <w:object w:dxaOrig="1359" w:dyaOrig="720">
          <v:shape id="_x0000_i1612" type="#_x0000_t75" style="width:68.25pt;height:36pt" o:ole="">
            <v:imagedata r:id="rId35" o:title=""/>
          </v:shape>
          <o:OLEObject Type="Embed" ProgID="Equation.3" ShapeID="_x0000_i1612" DrawAspect="Content" ObjectID="_1624947898" r:id="rId36"/>
        </w:object>
      </w:r>
      <w:r w:rsidRPr="002130B1">
        <w:rPr>
          <w:rFonts w:ascii="VNI-Times" w:hAnsi="VNI-Times"/>
          <w:szCs w:val="24"/>
        </w:rPr>
        <w:t xml:space="preserve">                                              b.  </w:t>
      </w:r>
      <w:r w:rsidRPr="002130B1">
        <w:rPr>
          <w:rFonts w:ascii="VNI-Times" w:hAnsi="VNI-Times"/>
          <w:position w:val="-30"/>
          <w:szCs w:val="24"/>
        </w:rPr>
        <w:object w:dxaOrig="1620" w:dyaOrig="720">
          <v:shape id="_x0000_i1613" type="#_x0000_t75" style="width:81pt;height:36pt" o:ole="">
            <v:imagedata r:id="rId37" o:title=""/>
          </v:shape>
          <o:OLEObject Type="Embed" ProgID="Equation.3" ShapeID="_x0000_i1613" DrawAspect="Content" ObjectID="_1624947899" r:id="rId38"/>
        </w:object>
      </w:r>
      <w:r w:rsidRPr="002130B1">
        <w:rPr>
          <w:rFonts w:ascii="VNI-Times" w:hAnsi="VNI-Times"/>
          <w:szCs w:val="24"/>
        </w:rPr>
        <w:t xml:space="preserve">b) </w:t>
      </w:r>
    </w:p>
    <w:p w:rsidR="003B0248" w:rsidRPr="002130B1" w:rsidRDefault="003B0248" w:rsidP="003B0248">
      <w:pPr>
        <w:rPr>
          <w:rFonts w:ascii="VNI-Times" w:hAnsi="VNI-Times"/>
          <w:szCs w:val="24"/>
        </w:rPr>
      </w:pPr>
      <w:r w:rsidRPr="002130B1">
        <w:rPr>
          <w:rFonts w:ascii="VNI-Times" w:hAnsi="VNI-Times"/>
          <w:szCs w:val="24"/>
        </w:rPr>
        <w:lastRenderedPageBreak/>
        <w:t xml:space="preserve">           c)  </w:t>
      </w:r>
      <w:r w:rsidRPr="002130B1">
        <w:rPr>
          <w:rFonts w:ascii="VNI-Times" w:hAnsi="VNI-Times"/>
          <w:position w:val="-30"/>
          <w:szCs w:val="24"/>
        </w:rPr>
        <w:object w:dxaOrig="1300" w:dyaOrig="720">
          <v:shape id="_x0000_i1614" type="#_x0000_t75" style="width:65.25pt;height:36pt" o:ole="">
            <v:imagedata r:id="rId39" o:title=""/>
          </v:shape>
          <o:OLEObject Type="Embed" ProgID="Equation.3" ShapeID="_x0000_i1614" DrawAspect="Content" ObjectID="_1624947900" r:id="rId40"/>
        </w:object>
      </w:r>
      <w:r w:rsidRPr="002130B1">
        <w:rPr>
          <w:rFonts w:ascii="VNI-Times" w:hAnsi="VNI-Times"/>
          <w:szCs w:val="24"/>
        </w:rPr>
        <w:t xml:space="preserve">                                            d.  </w:t>
      </w:r>
      <w:r w:rsidRPr="002130B1">
        <w:rPr>
          <w:rFonts w:ascii="VNI-Times" w:hAnsi="VNI-Times"/>
          <w:position w:val="-30"/>
          <w:szCs w:val="24"/>
        </w:rPr>
        <w:object w:dxaOrig="1540" w:dyaOrig="720">
          <v:shape id="_x0000_i1615" type="#_x0000_t75" style="width:77.25pt;height:36pt" o:ole="">
            <v:imagedata r:id="rId41" o:title=""/>
          </v:shape>
          <o:OLEObject Type="Embed" ProgID="Equation.3" ShapeID="_x0000_i1615" DrawAspect="Content" ObjectID="_1624947901" r:id="rId42"/>
        </w:object>
      </w:r>
    </w:p>
    <w:p w:rsidR="003B0248" w:rsidRPr="002130B1" w:rsidRDefault="003B0248" w:rsidP="003B0248">
      <w:pPr>
        <w:rPr>
          <w:rFonts w:ascii="VNI-Times" w:hAnsi="VNI-Times"/>
          <w:szCs w:val="24"/>
        </w:rPr>
      </w:pPr>
      <w:r w:rsidRPr="002130B1">
        <w:rPr>
          <w:rFonts w:ascii="VNI-Times" w:hAnsi="VNI-Times"/>
          <w:i/>
          <w:szCs w:val="24"/>
          <w:u w:val="single"/>
        </w:rPr>
        <w:t>Baøi 2</w:t>
      </w:r>
      <w:r w:rsidRPr="002130B1">
        <w:rPr>
          <w:rFonts w:ascii="VNI-Times" w:hAnsi="VNI-Times"/>
          <w:szCs w:val="24"/>
        </w:rPr>
        <w:t xml:space="preserve"> : Tìm m , n  ñeå ña thöùc sau baèng ña thöùc 0.</w:t>
      </w:r>
    </w:p>
    <w:p w:rsidR="003B0248" w:rsidRPr="002130B1" w:rsidRDefault="003B0248" w:rsidP="003B0248">
      <w:pPr>
        <w:rPr>
          <w:rFonts w:ascii="VNI-Times" w:hAnsi="VNI-Times"/>
          <w:szCs w:val="24"/>
        </w:rPr>
      </w:pPr>
      <w:r w:rsidRPr="002130B1">
        <w:rPr>
          <w:rFonts w:ascii="VNI-Times" w:hAnsi="VNI-Times"/>
          <w:szCs w:val="24"/>
        </w:rPr>
        <w:tab/>
        <w:t xml:space="preserve">P(x) = (7m + n  - 3 ).x + ( 4m + 2n  + 2 )  </w:t>
      </w:r>
    </w:p>
    <w:p w:rsidR="003B0248" w:rsidRDefault="003B0248" w:rsidP="003B0248">
      <w:pPr>
        <w:rPr>
          <w:rFonts w:ascii="VNI-Times" w:hAnsi="VNI-Times"/>
          <w:szCs w:val="24"/>
        </w:rPr>
      </w:pPr>
      <w:r w:rsidRPr="002130B1">
        <w:rPr>
          <w:rFonts w:ascii="VNI-Times" w:hAnsi="VNI-Times"/>
          <w:i/>
          <w:szCs w:val="24"/>
          <w:u w:val="single"/>
        </w:rPr>
        <w:t>Baøi 3</w:t>
      </w:r>
      <w:r w:rsidRPr="002130B1">
        <w:rPr>
          <w:rFonts w:ascii="VNI-Times" w:hAnsi="VNI-Times"/>
          <w:szCs w:val="24"/>
        </w:rPr>
        <w:t xml:space="preserve"> : Tìm a , b ñeå ñöôøng thaúng ax + by = 4 ñi qua A ( 4 ; 3 )  vaø</w:t>
      </w:r>
    </w:p>
    <w:p w:rsidR="003B0248" w:rsidRPr="00A76737" w:rsidRDefault="003B0248" w:rsidP="003B0248">
      <w:pPr>
        <w:rPr>
          <w:rFonts w:ascii="VNI-Times" w:hAnsi="VNI-Times"/>
          <w:szCs w:val="24"/>
        </w:rPr>
      </w:pPr>
      <w:r w:rsidRPr="002130B1">
        <w:rPr>
          <w:rFonts w:ascii="VNI-Times" w:hAnsi="VNI-Times"/>
          <w:szCs w:val="24"/>
        </w:rPr>
        <w:t xml:space="preserve"> B ( -6 ; -7 )  .</w:t>
      </w:r>
    </w:p>
    <w:p w:rsidR="003B0248" w:rsidRPr="002130B1" w:rsidRDefault="003B0248" w:rsidP="003B0248">
      <w:pPr>
        <w:jc w:val="center"/>
        <w:rPr>
          <w:rFonts w:ascii="VNI-Times" w:hAnsi="VNI-Times"/>
          <w:b/>
          <w:szCs w:val="24"/>
        </w:rPr>
      </w:pPr>
      <w:r w:rsidRPr="002130B1">
        <w:rPr>
          <w:b/>
          <w:szCs w:val="24"/>
        </w:rPr>
        <w:t>Đ</w:t>
      </w:r>
      <w:r w:rsidRPr="002130B1">
        <w:rPr>
          <w:rFonts w:ascii="VNI-Times"/>
          <w:b/>
          <w:szCs w:val="24"/>
        </w:rPr>
        <w:t>ề</w:t>
      </w:r>
      <w:r w:rsidRPr="002130B1">
        <w:rPr>
          <w:rFonts w:ascii="VNI-Times" w:hAnsi="VNI-Times"/>
          <w:b/>
          <w:szCs w:val="24"/>
        </w:rPr>
        <w:t xml:space="preserve"> 4</w:t>
      </w:r>
    </w:p>
    <w:p w:rsidR="003B0248" w:rsidRPr="002130B1" w:rsidRDefault="003B0248" w:rsidP="003B0248">
      <w:pPr>
        <w:rPr>
          <w:rFonts w:ascii="VNI-Times" w:hAnsi="VNI-Times"/>
          <w:szCs w:val="24"/>
        </w:rPr>
      </w:pPr>
      <w:r w:rsidRPr="002130B1">
        <w:rPr>
          <w:rFonts w:ascii="VNI-Times" w:hAnsi="VNI-Times"/>
          <w:bCs/>
          <w:szCs w:val="24"/>
        </w:rPr>
        <w:t>Baøi</w:t>
      </w:r>
      <w:r w:rsidRPr="002130B1">
        <w:rPr>
          <w:bCs/>
          <w:szCs w:val="24"/>
        </w:rPr>
        <w:t></w:t>
      </w:r>
      <w:r w:rsidRPr="002130B1">
        <w:rPr>
          <w:rFonts w:ascii="VNI-Times" w:hAnsi="VNI-Times"/>
          <w:bCs/>
          <w:szCs w:val="24"/>
        </w:rPr>
        <w:t xml:space="preserve">1 </w:t>
      </w:r>
      <w:r>
        <w:rPr>
          <w:rFonts w:ascii="VNI-Times" w:hAnsi="VNI-Times"/>
          <w:szCs w:val="24"/>
        </w:rPr>
        <w:t xml:space="preserve">: </w:t>
      </w:r>
      <w:r w:rsidRPr="002130B1">
        <w:rPr>
          <w:rFonts w:ascii="VNI-Times" w:hAnsi="VNI-Times"/>
          <w:szCs w:val="24"/>
        </w:rPr>
        <w:t xml:space="preserve"> Giaûi heä phöông trình :</w:t>
      </w:r>
    </w:p>
    <w:tbl>
      <w:tblPr>
        <w:tblW w:w="0" w:type="auto"/>
        <w:tblLook w:val="01E0" w:firstRow="1" w:lastRow="1" w:firstColumn="1" w:lastColumn="1" w:noHBand="0" w:noVBand="0"/>
      </w:tblPr>
      <w:tblGrid>
        <w:gridCol w:w="4904"/>
        <w:gridCol w:w="4904"/>
      </w:tblGrid>
      <w:tr w:rsidR="003B0248" w:rsidRPr="002130B1" w:rsidTr="00FB19EA">
        <w:tc>
          <w:tcPr>
            <w:tcW w:w="4904" w:type="dxa"/>
          </w:tcPr>
          <w:p w:rsidR="003B0248" w:rsidRPr="002130B1" w:rsidRDefault="003B0248" w:rsidP="00FB19EA">
            <w:pPr>
              <w:jc w:val="both"/>
              <w:rPr>
                <w:rFonts w:ascii="VNI-Times" w:hAnsi="VNI-Times"/>
                <w:bCs/>
                <w:szCs w:val="24"/>
              </w:rPr>
            </w:pPr>
            <w:r w:rsidRPr="002130B1">
              <w:rPr>
                <w:rFonts w:ascii="VNI-Times" w:hAnsi="VNI-Times"/>
                <w:bCs/>
                <w:szCs w:val="24"/>
              </w:rPr>
              <w:t xml:space="preserve">a/  </w:t>
            </w:r>
            <w:r w:rsidRPr="002130B1">
              <w:rPr>
                <w:rFonts w:ascii="VNI-Times" w:hAnsi="VNI-Times"/>
                <w:position w:val="-28"/>
                <w:szCs w:val="24"/>
              </w:rPr>
              <w:object w:dxaOrig="1180" w:dyaOrig="680">
                <v:shape id="_x0000_i1616" type="#_x0000_t75" style="width:60.75pt;height:36pt" o:ole="">
                  <v:imagedata r:id="rId43" o:title=""/>
                </v:shape>
                <o:OLEObject Type="Embed" ProgID="Equation.DSMT4" ShapeID="_x0000_i1616" DrawAspect="Content" ObjectID="_1624947902" r:id="rId44"/>
              </w:object>
            </w:r>
          </w:p>
        </w:tc>
        <w:tc>
          <w:tcPr>
            <w:tcW w:w="4904" w:type="dxa"/>
          </w:tcPr>
          <w:p w:rsidR="003B0248" w:rsidRPr="002130B1" w:rsidRDefault="003B0248" w:rsidP="00FB19EA">
            <w:pPr>
              <w:jc w:val="both"/>
              <w:rPr>
                <w:rFonts w:ascii="VNI-Times" w:hAnsi="VNI-Times"/>
                <w:bCs/>
                <w:szCs w:val="24"/>
              </w:rPr>
            </w:pPr>
            <w:r w:rsidRPr="002130B1">
              <w:rPr>
                <w:rFonts w:ascii="VNI-Times" w:hAnsi="VNI-Times"/>
                <w:bCs/>
                <w:szCs w:val="24"/>
              </w:rPr>
              <w:t xml:space="preserve">b/  </w:t>
            </w:r>
            <w:r w:rsidRPr="002130B1">
              <w:rPr>
                <w:rFonts w:ascii="VNI-Times" w:hAnsi="VNI-Times"/>
                <w:position w:val="-28"/>
                <w:szCs w:val="24"/>
              </w:rPr>
              <w:object w:dxaOrig="1300" w:dyaOrig="680">
                <v:shape id="_x0000_i1617" type="#_x0000_t75" style="width:67.5pt;height:36pt" o:ole="">
                  <v:imagedata r:id="rId45" o:title=""/>
                </v:shape>
                <o:OLEObject Type="Embed" ProgID="Equation.DSMT4" ShapeID="_x0000_i1617" DrawAspect="Content" ObjectID="_1624947903" r:id="rId46"/>
              </w:object>
            </w:r>
          </w:p>
        </w:tc>
      </w:tr>
    </w:tbl>
    <w:p w:rsidR="003B0248" w:rsidRPr="002130B1" w:rsidRDefault="003B0248" w:rsidP="003B0248">
      <w:pPr>
        <w:jc w:val="both"/>
        <w:rPr>
          <w:rFonts w:ascii="VNI-Times" w:hAnsi="VNI-Times"/>
          <w:bCs/>
          <w:szCs w:val="24"/>
        </w:rPr>
      </w:pPr>
      <w:r w:rsidRPr="002130B1">
        <w:rPr>
          <w:rFonts w:ascii="VNI-Times" w:hAnsi="VNI-Times"/>
          <w:bCs/>
          <w:szCs w:val="24"/>
        </w:rPr>
        <w:t>Baøi</w:t>
      </w:r>
      <w:r w:rsidRPr="002130B1">
        <w:rPr>
          <w:bCs/>
          <w:szCs w:val="24"/>
        </w:rPr>
        <w:t></w:t>
      </w:r>
      <w:r w:rsidRPr="002130B1">
        <w:rPr>
          <w:rFonts w:ascii="VNI-Times" w:hAnsi="VNI-Times"/>
          <w:bCs/>
          <w:szCs w:val="24"/>
        </w:rPr>
        <w:t xml:space="preserve">2 </w:t>
      </w:r>
      <w:r>
        <w:rPr>
          <w:rFonts w:ascii="VNI-Times" w:hAnsi="VNI-Times"/>
          <w:szCs w:val="24"/>
        </w:rPr>
        <w:t xml:space="preserve">: </w:t>
      </w:r>
      <w:r w:rsidRPr="002130B1">
        <w:rPr>
          <w:rFonts w:ascii="VNI-Times" w:hAnsi="VNI-Times"/>
          <w:szCs w:val="24"/>
        </w:rPr>
        <w:t xml:space="preserve"> Cho P(x) = (3m + 5n + 1).x + (4m – n - 10) . Tìm m, n ñeå P(x) = 0</w:t>
      </w:r>
    </w:p>
    <w:p w:rsidR="003B0248" w:rsidRPr="002130B1" w:rsidRDefault="003B0248" w:rsidP="003B0248">
      <w:pPr>
        <w:jc w:val="both"/>
        <w:rPr>
          <w:rFonts w:ascii="VNI-Times" w:hAnsi="VNI-Times"/>
          <w:szCs w:val="24"/>
        </w:rPr>
      </w:pPr>
      <w:r w:rsidRPr="002130B1">
        <w:rPr>
          <w:rFonts w:ascii="VNI-Times" w:hAnsi="VNI-Times"/>
          <w:bCs/>
          <w:szCs w:val="24"/>
        </w:rPr>
        <w:t>Baøi</w:t>
      </w:r>
      <w:r w:rsidRPr="002130B1">
        <w:rPr>
          <w:bCs/>
          <w:szCs w:val="24"/>
        </w:rPr>
        <w:t></w:t>
      </w:r>
      <w:r w:rsidRPr="002130B1">
        <w:rPr>
          <w:rFonts w:ascii="VNI-Times" w:hAnsi="VNI-Times"/>
          <w:bCs/>
          <w:szCs w:val="24"/>
        </w:rPr>
        <w:t xml:space="preserve">3 </w:t>
      </w:r>
      <w:r>
        <w:rPr>
          <w:rFonts w:ascii="VNI-Times" w:hAnsi="VNI-Times"/>
          <w:szCs w:val="24"/>
        </w:rPr>
        <w:t xml:space="preserve">: </w:t>
      </w:r>
      <w:r w:rsidRPr="002130B1">
        <w:rPr>
          <w:rFonts w:ascii="VNI-Times" w:hAnsi="VNI-Times"/>
          <w:szCs w:val="24"/>
        </w:rPr>
        <w:t xml:space="preserve"> Tính ñoä daøi 2 caïnh goùc vuoâng cuûa moät tam giaùc vuoâng bieát raèng neáu taêng moåi caïnh leân 3 cm thì dieän tích tam giaùc ñoù seõ taêng theâm 36 cm</w:t>
      </w:r>
      <w:r w:rsidRPr="002130B1">
        <w:rPr>
          <w:rFonts w:ascii="VNI-Times" w:hAnsi="VNI-Times"/>
          <w:szCs w:val="24"/>
          <w:vertAlign w:val="superscript"/>
        </w:rPr>
        <w:t>2</w:t>
      </w:r>
      <w:r w:rsidRPr="002130B1">
        <w:rPr>
          <w:rFonts w:ascii="VNI-Times" w:hAnsi="VNI-Times"/>
          <w:szCs w:val="24"/>
        </w:rPr>
        <w:t xml:space="preserve"> vaø neáu moät caïnh giaûm 2 cm, caïnh kia giaûm 4 cm thì dieän tích tam giaùc ñoù seõ giaûm ñi 26 cm</w:t>
      </w:r>
      <w:r w:rsidRPr="002130B1">
        <w:rPr>
          <w:rFonts w:ascii="VNI-Times" w:hAnsi="VNI-Times"/>
          <w:szCs w:val="24"/>
          <w:vertAlign w:val="superscript"/>
        </w:rPr>
        <w:t>2</w:t>
      </w:r>
    </w:p>
    <w:p w:rsidR="003B0248" w:rsidRPr="002130B1" w:rsidRDefault="003B0248" w:rsidP="003B0248">
      <w:pPr>
        <w:ind w:left="360"/>
        <w:jc w:val="center"/>
        <w:rPr>
          <w:rFonts w:ascii="VNI-Times" w:hAnsi="VNI-Times"/>
          <w:b/>
          <w:szCs w:val="24"/>
        </w:rPr>
      </w:pPr>
      <w:r w:rsidRPr="002130B1">
        <w:rPr>
          <w:b/>
          <w:szCs w:val="24"/>
        </w:rPr>
        <w:t>Đ</w:t>
      </w:r>
      <w:r w:rsidRPr="002130B1">
        <w:rPr>
          <w:rFonts w:ascii="VNI-Times"/>
          <w:b/>
          <w:szCs w:val="24"/>
        </w:rPr>
        <w:t>ề</w:t>
      </w:r>
      <w:r w:rsidRPr="002130B1">
        <w:rPr>
          <w:rFonts w:ascii="VNI-Times" w:hAnsi="VNI-Times"/>
          <w:b/>
          <w:szCs w:val="24"/>
        </w:rPr>
        <w:t xml:space="preserve"> 5</w:t>
      </w:r>
    </w:p>
    <w:p w:rsidR="003B0248" w:rsidRPr="002130B1" w:rsidRDefault="003B0248" w:rsidP="003B0248">
      <w:pPr>
        <w:ind w:left="360"/>
        <w:rPr>
          <w:rFonts w:ascii="VNI-Times" w:hAnsi="VNI-Times"/>
          <w:szCs w:val="24"/>
        </w:rPr>
      </w:pPr>
      <w:r w:rsidRPr="002130B1">
        <w:rPr>
          <w:rFonts w:ascii="VNI-Times" w:hAnsi="VNI-Times"/>
          <w:szCs w:val="24"/>
          <w:u w:val="single"/>
        </w:rPr>
        <w:t>Caâu 1:</w:t>
      </w:r>
      <w:r w:rsidRPr="002130B1">
        <w:rPr>
          <w:rFonts w:ascii="VNI-Times" w:hAnsi="VNI-Times"/>
          <w:szCs w:val="24"/>
        </w:rPr>
        <w:t xml:space="preserve"> Giaûi heä phöông trình :</w:t>
      </w:r>
    </w:p>
    <w:p w:rsidR="003B0248" w:rsidRPr="002130B1" w:rsidRDefault="003B0248" w:rsidP="003B0248">
      <w:pPr>
        <w:ind w:left="360"/>
        <w:rPr>
          <w:rFonts w:ascii="VNI-Times" w:hAnsi="VNI-Times"/>
          <w:szCs w:val="24"/>
        </w:rPr>
      </w:pPr>
      <w:r w:rsidRPr="002130B1">
        <w:rPr>
          <w:rFonts w:ascii="VNI-Times" w:hAnsi="VNI-Times"/>
          <w:szCs w:val="24"/>
        </w:rPr>
        <w:t xml:space="preserve">a) </w:t>
      </w:r>
      <w:r w:rsidRPr="002130B1">
        <w:rPr>
          <w:rFonts w:ascii="VNI-Times" w:hAnsi="VNI-Times"/>
          <w:position w:val="-30"/>
          <w:szCs w:val="24"/>
        </w:rPr>
        <w:object w:dxaOrig="1260" w:dyaOrig="720">
          <v:shape id="_x0000_i1618" type="#_x0000_t75" style="width:63pt;height:36pt" o:ole="">
            <v:imagedata r:id="rId47" o:title=""/>
          </v:shape>
          <o:OLEObject Type="Embed" ProgID="Equation.3" ShapeID="_x0000_i1618" DrawAspect="Content" ObjectID="_1624947904" r:id="rId48"/>
        </w:object>
      </w:r>
      <w:r w:rsidRPr="002130B1">
        <w:rPr>
          <w:rFonts w:ascii="VNI-Times" w:hAnsi="VNI-Times"/>
          <w:szCs w:val="24"/>
        </w:rPr>
        <w:t xml:space="preserve">                            b) </w:t>
      </w:r>
      <w:r w:rsidRPr="002130B1">
        <w:rPr>
          <w:rFonts w:ascii="VNI-Times" w:hAnsi="VNI-Times"/>
          <w:position w:val="-36"/>
          <w:szCs w:val="24"/>
        </w:rPr>
        <w:object w:dxaOrig="1480" w:dyaOrig="840">
          <v:shape id="_x0000_i1619" type="#_x0000_t75" style="width:74.25pt;height:42pt" o:ole="">
            <v:imagedata r:id="rId49" o:title=""/>
          </v:shape>
          <o:OLEObject Type="Embed" ProgID="Equation.3" ShapeID="_x0000_i1619" DrawAspect="Content" ObjectID="_1624947905" r:id="rId50"/>
        </w:object>
      </w:r>
    </w:p>
    <w:p w:rsidR="003B0248" w:rsidRPr="002130B1" w:rsidRDefault="003B0248" w:rsidP="003B0248">
      <w:pPr>
        <w:ind w:left="360"/>
        <w:rPr>
          <w:rFonts w:ascii="VNI-Times" w:hAnsi="VNI-Times"/>
          <w:szCs w:val="24"/>
        </w:rPr>
      </w:pPr>
      <w:r w:rsidRPr="002130B1">
        <w:rPr>
          <w:rFonts w:ascii="VNI-Times" w:hAnsi="VNI-Times"/>
          <w:szCs w:val="24"/>
          <w:u w:val="single"/>
        </w:rPr>
        <w:t>Caâu 2</w:t>
      </w:r>
      <w:r w:rsidRPr="002130B1">
        <w:rPr>
          <w:rFonts w:ascii="VNI-Times" w:hAnsi="VNI-Times"/>
          <w:szCs w:val="24"/>
        </w:rPr>
        <w:t>:</w:t>
      </w:r>
    </w:p>
    <w:p w:rsidR="003B0248" w:rsidRPr="002130B1" w:rsidRDefault="003B0248" w:rsidP="003B0248">
      <w:pPr>
        <w:ind w:left="360"/>
        <w:rPr>
          <w:rFonts w:ascii="VNI-Times" w:hAnsi="VNI-Times"/>
          <w:szCs w:val="24"/>
        </w:rPr>
      </w:pPr>
      <w:r w:rsidRPr="002130B1">
        <w:rPr>
          <w:rFonts w:ascii="VNI-Times" w:hAnsi="VNI-Times"/>
          <w:szCs w:val="24"/>
        </w:rPr>
        <w:t>Cho ñöôøng thaúng (D):y= x+1 vaø (D’) :y= 2x</w:t>
      </w:r>
    </w:p>
    <w:p w:rsidR="003B0248" w:rsidRPr="002130B1" w:rsidRDefault="003B0248" w:rsidP="003B0248">
      <w:pPr>
        <w:numPr>
          <w:ilvl w:val="0"/>
          <w:numId w:val="23"/>
        </w:numPr>
        <w:spacing w:line="240" w:lineRule="auto"/>
        <w:rPr>
          <w:rFonts w:ascii="VNI-Times" w:hAnsi="VNI-Times"/>
          <w:szCs w:val="24"/>
        </w:rPr>
      </w:pPr>
      <w:r w:rsidRPr="002130B1">
        <w:rPr>
          <w:rFonts w:ascii="VNI-Times" w:hAnsi="VNI-Times"/>
          <w:szCs w:val="24"/>
        </w:rPr>
        <w:t>Veõ ñöôøng thaúng (D) vaø (D’) treân cuøng maët phaúng toïa ñoä</w:t>
      </w:r>
    </w:p>
    <w:p w:rsidR="003B0248" w:rsidRPr="002130B1" w:rsidRDefault="003B0248" w:rsidP="003B0248">
      <w:pPr>
        <w:numPr>
          <w:ilvl w:val="0"/>
          <w:numId w:val="23"/>
        </w:numPr>
        <w:spacing w:line="240" w:lineRule="auto"/>
        <w:rPr>
          <w:rFonts w:ascii="VNI-Times" w:hAnsi="VNI-Times"/>
          <w:szCs w:val="24"/>
        </w:rPr>
      </w:pPr>
      <w:r w:rsidRPr="002130B1">
        <w:rPr>
          <w:rFonts w:ascii="VNI-Times" w:hAnsi="VNI-Times"/>
          <w:szCs w:val="24"/>
        </w:rPr>
        <w:t>Tìm toïa ñoä giao ñieåm cuûa (D) vaø (D’) baèng ñoà thò vaø baèng pheùp toaùn</w:t>
      </w:r>
    </w:p>
    <w:p w:rsidR="003B0248" w:rsidRPr="002130B1" w:rsidRDefault="003B0248" w:rsidP="003B0248">
      <w:pPr>
        <w:tabs>
          <w:tab w:val="left" w:pos="3960"/>
        </w:tabs>
        <w:ind w:left="360"/>
        <w:rPr>
          <w:rFonts w:ascii="VNI-Times" w:hAnsi="VNI-Times"/>
          <w:szCs w:val="24"/>
        </w:rPr>
      </w:pPr>
      <w:r w:rsidRPr="002130B1">
        <w:rPr>
          <w:rFonts w:ascii="VNI-Times" w:hAnsi="VNI-Times"/>
          <w:szCs w:val="24"/>
          <w:u w:val="single"/>
        </w:rPr>
        <w:t>Caâu 3</w:t>
      </w:r>
      <w:r w:rsidRPr="002130B1">
        <w:rPr>
          <w:rFonts w:ascii="VNI-Times" w:hAnsi="VNI-Times"/>
          <w:szCs w:val="24"/>
        </w:rPr>
        <w:t xml:space="preserve"> :</w:t>
      </w:r>
    </w:p>
    <w:p w:rsidR="003B0248" w:rsidRPr="002130B1" w:rsidRDefault="003B0248" w:rsidP="003B0248">
      <w:pPr>
        <w:ind w:left="360"/>
        <w:rPr>
          <w:rFonts w:ascii="VNI-Times" w:hAnsi="VNI-Times"/>
          <w:szCs w:val="24"/>
        </w:rPr>
      </w:pPr>
      <w:r w:rsidRPr="002130B1">
        <w:rPr>
          <w:rFonts w:ascii="VNI-Times" w:hAnsi="VNI-Times"/>
          <w:szCs w:val="24"/>
        </w:rPr>
        <w:t>Moät khu vöôøn hình chöõ nhaät coù chu vi laø 26m. Neáu ta giaûm chieàu daøi ñi 2m vaø taêng chieàu roäng leân 2m thì dieän tích taêng theâm 4m</w:t>
      </w:r>
      <w:r w:rsidRPr="002130B1">
        <w:rPr>
          <w:rFonts w:ascii="VNI-Times" w:hAnsi="VNI-Times"/>
          <w:szCs w:val="24"/>
          <w:vertAlign w:val="superscript"/>
        </w:rPr>
        <w:t>2</w:t>
      </w:r>
      <w:r w:rsidRPr="002130B1">
        <w:rPr>
          <w:rFonts w:ascii="VNI-Times" w:hAnsi="VNI-Times"/>
          <w:szCs w:val="24"/>
        </w:rPr>
        <w:t>. Tính kích thöôùc cuûa khu vöôøn aáy.</w:t>
      </w:r>
    </w:p>
    <w:p w:rsidR="003B0248" w:rsidRPr="002130B1" w:rsidRDefault="003B0248" w:rsidP="003B0248">
      <w:pPr>
        <w:ind w:left="360"/>
        <w:jc w:val="center"/>
        <w:rPr>
          <w:rFonts w:ascii="VNI-Times" w:hAnsi="VNI-Times"/>
          <w:b/>
          <w:szCs w:val="24"/>
        </w:rPr>
      </w:pPr>
      <w:r w:rsidRPr="002130B1">
        <w:rPr>
          <w:rFonts w:ascii="VNI-Times" w:hAnsi="VNI-Times"/>
          <w:b/>
          <w:szCs w:val="24"/>
        </w:rPr>
        <w:t>Ñeà 6</w:t>
      </w:r>
    </w:p>
    <w:p w:rsidR="003B0248" w:rsidRPr="002130B1" w:rsidRDefault="003B0248" w:rsidP="003B0248">
      <w:pPr>
        <w:numPr>
          <w:ilvl w:val="1"/>
          <w:numId w:val="24"/>
        </w:numPr>
        <w:spacing w:line="240" w:lineRule="auto"/>
        <w:rPr>
          <w:rFonts w:ascii="VNI-Times" w:hAnsi="VNI-Times"/>
          <w:szCs w:val="24"/>
        </w:rPr>
      </w:pPr>
      <w:r w:rsidRPr="002130B1">
        <w:rPr>
          <w:rFonts w:ascii="VNI-Times" w:hAnsi="VNI-Times"/>
          <w:szCs w:val="24"/>
        </w:rPr>
        <w:t>Vieát caùc coâng thöùc nghieäm toång quaùt cuûa nhöõng phöông trình sau:</w:t>
      </w:r>
    </w:p>
    <w:p w:rsidR="003B0248" w:rsidRPr="002130B1" w:rsidRDefault="003B0248" w:rsidP="003B0248">
      <w:pPr>
        <w:numPr>
          <w:ilvl w:val="2"/>
          <w:numId w:val="24"/>
        </w:numPr>
        <w:spacing w:line="240" w:lineRule="auto"/>
        <w:rPr>
          <w:rFonts w:ascii="VNI-Times" w:hAnsi="VNI-Times"/>
          <w:szCs w:val="24"/>
        </w:rPr>
      </w:pPr>
      <w:r w:rsidRPr="002130B1">
        <w:rPr>
          <w:rFonts w:ascii="VNI-Times" w:hAnsi="VNI-Times"/>
          <w:szCs w:val="24"/>
        </w:rPr>
        <w:t>2x + y = 1</w:t>
      </w:r>
    </w:p>
    <w:p w:rsidR="003B0248" w:rsidRPr="002130B1" w:rsidRDefault="003B0248" w:rsidP="003B0248">
      <w:pPr>
        <w:numPr>
          <w:ilvl w:val="2"/>
          <w:numId w:val="24"/>
        </w:numPr>
        <w:spacing w:line="240" w:lineRule="auto"/>
        <w:rPr>
          <w:rFonts w:ascii="VNI-Times" w:hAnsi="VNI-Times"/>
          <w:szCs w:val="24"/>
        </w:rPr>
      </w:pPr>
      <w:r w:rsidRPr="002130B1">
        <w:rPr>
          <w:rFonts w:ascii="VNI-Times" w:hAnsi="VNI-Times"/>
          <w:szCs w:val="24"/>
        </w:rPr>
        <w:t>0x + 2y =  - 8</w:t>
      </w:r>
    </w:p>
    <w:p w:rsidR="003B0248" w:rsidRPr="002130B1" w:rsidRDefault="003B0248" w:rsidP="003B0248">
      <w:pPr>
        <w:numPr>
          <w:ilvl w:val="2"/>
          <w:numId w:val="24"/>
        </w:numPr>
        <w:spacing w:line="240" w:lineRule="auto"/>
        <w:rPr>
          <w:rFonts w:ascii="VNI-Times" w:hAnsi="VNI-Times"/>
          <w:szCs w:val="24"/>
        </w:rPr>
      </w:pPr>
      <w:r w:rsidRPr="002130B1">
        <w:rPr>
          <w:rFonts w:ascii="VNI-Times" w:hAnsi="VNI-Times"/>
          <w:szCs w:val="24"/>
        </w:rPr>
        <w:t>5x + 0y = 10</w:t>
      </w:r>
    </w:p>
    <w:p w:rsidR="003B0248" w:rsidRPr="002130B1" w:rsidRDefault="003B0248" w:rsidP="003B0248">
      <w:pPr>
        <w:numPr>
          <w:ilvl w:val="1"/>
          <w:numId w:val="24"/>
        </w:numPr>
        <w:spacing w:line="240" w:lineRule="auto"/>
        <w:rPr>
          <w:rFonts w:ascii="VNI-Times" w:hAnsi="VNI-Times"/>
          <w:szCs w:val="24"/>
        </w:rPr>
      </w:pPr>
      <w:r w:rsidRPr="002130B1">
        <w:rPr>
          <w:rFonts w:ascii="VNI-Times" w:hAnsi="VNI-Times"/>
          <w:szCs w:val="24"/>
        </w:rPr>
        <w:t>Giaûi caùc heä phöông trình sau :</w:t>
      </w:r>
    </w:p>
    <w:p w:rsidR="003B0248" w:rsidRPr="002130B1" w:rsidRDefault="003B0248" w:rsidP="003B0248">
      <w:pPr>
        <w:numPr>
          <w:ilvl w:val="2"/>
          <w:numId w:val="24"/>
        </w:numPr>
        <w:spacing w:line="240" w:lineRule="auto"/>
        <w:rPr>
          <w:rFonts w:ascii="VNI-Times" w:hAnsi="VNI-Times"/>
          <w:szCs w:val="24"/>
        </w:rPr>
      </w:pPr>
      <w:r w:rsidRPr="002130B1">
        <w:rPr>
          <w:rFonts w:ascii="VNI-Times" w:hAnsi="VNI-Times"/>
          <w:noProof/>
          <w:szCs w:val="24"/>
        </w:rPr>
        <mc:AlternateContent>
          <mc:Choice Requires="wps">
            <w:drawing>
              <wp:anchor distT="0" distB="0" distL="114300" distR="114300" simplePos="0" relativeHeight="251659264" behindDoc="0" locked="0" layoutInCell="1" allowOverlap="1">
                <wp:simplePos x="0" y="0"/>
                <wp:positionH relativeFrom="column">
                  <wp:posOffset>800100</wp:posOffset>
                </wp:positionH>
                <wp:positionV relativeFrom="paragraph">
                  <wp:posOffset>36195</wp:posOffset>
                </wp:positionV>
                <wp:extent cx="114300" cy="342900"/>
                <wp:effectExtent l="9525" t="10795" r="9525" b="8255"/>
                <wp:wrapNone/>
                <wp:docPr id="305" name="Left Brace 3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66899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05" o:spid="_x0000_s1026" type="#_x0000_t87" style="position:absolute;margin-left:63pt;margin-top:2.85pt;width:9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"/>
            </w:pict>
          </mc:Fallback>
        </mc:AlternateContent>
      </w:r>
      <w:r w:rsidRPr="002130B1">
        <w:rPr>
          <w:rFonts w:ascii="VNI-Times" w:hAnsi="VNI-Times"/>
          <w:szCs w:val="24"/>
        </w:rPr>
        <w:t xml:space="preserve">             3x – 5y = -5</w:t>
      </w:r>
    </w:p>
    <w:p w:rsidR="003B0248" w:rsidRPr="002130B1" w:rsidRDefault="003B0248" w:rsidP="003B0248">
      <w:pPr>
        <w:ind w:left="720"/>
        <w:rPr>
          <w:rFonts w:ascii="VNI-Times" w:hAnsi="VNI-Times"/>
          <w:szCs w:val="24"/>
        </w:rPr>
      </w:pPr>
      <w:r w:rsidRPr="002130B1">
        <w:rPr>
          <w:rFonts w:ascii="VNI-Times" w:hAnsi="VNI-Times"/>
          <w:szCs w:val="24"/>
        </w:rPr>
        <w:t xml:space="preserve">              3x + 2y = -40</w:t>
      </w:r>
    </w:p>
    <w:p w:rsidR="003B0248" w:rsidRPr="002130B1" w:rsidRDefault="003B0248" w:rsidP="003B0248">
      <w:pPr>
        <w:numPr>
          <w:ilvl w:val="2"/>
          <w:numId w:val="24"/>
        </w:numPr>
        <w:spacing w:line="240" w:lineRule="auto"/>
        <w:rPr>
          <w:rFonts w:ascii="VNI-Times" w:hAnsi="VNI-Times"/>
          <w:szCs w:val="24"/>
        </w:rPr>
      </w:pPr>
      <w:r w:rsidRPr="002130B1">
        <w:rPr>
          <w:rFonts w:ascii="VNI-Times" w:hAnsi="VNI-Times"/>
          <w:noProof/>
          <w:szCs w:val="24"/>
        </w:rPr>
        <w:lastRenderedPageBreak/>
        <mc:AlternateContent>
          <mc:Choice Requires="wps">
            <w:drawing>
              <wp:anchor distT="0" distB="0" distL="114300" distR="114300" simplePos="0" relativeHeight="251660288" behindDoc="0" locked="0" layoutInCell="1" allowOverlap="1">
                <wp:simplePos x="0" y="0"/>
                <wp:positionH relativeFrom="column">
                  <wp:posOffset>685800</wp:posOffset>
                </wp:positionH>
                <wp:positionV relativeFrom="paragraph">
                  <wp:posOffset>24130</wp:posOffset>
                </wp:positionV>
                <wp:extent cx="114300" cy="342900"/>
                <wp:effectExtent l="9525" t="11430" r="9525" b="7620"/>
                <wp:wrapNone/>
                <wp:docPr id="293" name="Left Brace 2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456F15" id="Left Brace 293" o:spid="_x0000_s1026" type="#_x0000_t87" style="position:absolute;margin-left:54pt;margin-top:1.9pt;width:9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"/>
            </w:pict>
          </mc:Fallback>
        </mc:AlternateContent>
      </w:r>
      <w:r w:rsidRPr="002130B1">
        <w:rPr>
          <w:rFonts w:ascii="VNI-Times" w:hAnsi="VNI-Times"/>
          <w:szCs w:val="24"/>
        </w:rPr>
        <w:t xml:space="preserve">          0,2x + 0,1y = 0,3</w:t>
      </w:r>
    </w:p>
    <w:p w:rsidR="003B0248" w:rsidRPr="002130B1" w:rsidRDefault="003B0248" w:rsidP="003B0248">
      <w:pPr>
        <w:ind w:left="720"/>
        <w:rPr>
          <w:rFonts w:ascii="VNI-Times" w:hAnsi="VNI-Times"/>
          <w:szCs w:val="24"/>
        </w:rPr>
      </w:pPr>
      <w:r w:rsidRPr="002130B1">
        <w:rPr>
          <w:rFonts w:ascii="VNI-Times" w:hAnsi="VNI-Times"/>
          <w:szCs w:val="24"/>
        </w:rPr>
        <w:t xml:space="preserve">           3x + y = 5</w:t>
      </w:r>
    </w:p>
    <w:p w:rsidR="003B0248" w:rsidRPr="002130B1" w:rsidRDefault="003B0248" w:rsidP="003B0248">
      <w:pPr>
        <w:numPr>
          <w:ilvl w:val="1"/>
          <w:numId w:val="24"/>
        </w:numPr>
        <w:spacing w:line="240" w:lineRule="auto"/>
        <w:rPr>
          <w:rFonts w:ascii="VNI-Times" w:hAnsi="VNI-Times"/>
          <w:szCs w:val="24"/>
        </w:rPr>
      </w:pPr>
      <w:r w:rsidRPr="002130B1">
        <w:rPr>
          <w:rFonts w:ascii="VNI-Times" w:hAnsi="VNI-Times"/>
          <w:szCs w:val="24"/>
        </w:rPr>
        <w:t xml:space="preserve">Tìm a , b sao cho hai ñöôøng thaúng: </w:t>
      </w:r>
    </w:p>
    <w:p w:rsidR="003B0248" w:rsidRDefault="003B0248" w:rsidP="003B0248">
      <w:pPr>
        <w:ind w:left="284"/>
        <w:rPr>
          <w:rFonts w:ascii="VNI-Times" w:hAnsi="VNI-Times"/>
          <w:szCs w:val="24"/>
        </w:rPr>
      </w:pPr>
      <w:r w:rsidRPr="002130B1">
        <w:rPr>
          <w:rFonts w:ascii="VNI-Times" w:hAnsi="VNI-Times"/>
          <w:szCs w:val="24"/>
        </w:rPr>
        <w:t xml:space="preserve">     ax + by = - 1  vaø  ( a – 1 ) x – ( b – 1 ) y = - 30  caét nhau taïi ñieåm </w:t>
      </w:r>
    </w:p>
    <w:p w:rsidR="003B0248" w:rsidRPr="002130B1" w:rsidRDefault="003B0248" w:rsidP="003B0248">
      <w:pPr>
        <w:ind w:left="284"/>
        <w:rPr>
          <w:rFonts w:ascii="VNI-Times" w:hAnsi="VNI-Times"/>
          <w:szCs w:val="24"/>
        </w:rPr>
      </w:pPr>
      <w:r w:rsidRPr="002130B1">
        <w:rPr>
          <w:rFonts w:ascii="VNI-Times" w:hAnsi="VNI-Times"/>
          <w:szCs w:val="24"/>
        </w:rPr>
        <w:t>M ( -7 ; 4 )</w:t>
      </w:r>
    </w:p>
    <w:p w:rsidR="003B0248" w:rsidRDefault="003B0248" w:rsidP="003B0248">
      <w:pPr>
        <w:jc w:val="center"/>
        <w:rPr>
          <w:rFonts w:ascii="VNI-Times" w:hAnsi="VNI-Times"/>
          <w:b/>
          <w:szCs w:val="24"/>
        </w:rPr>
      </w:pPr>
      <w:r w:rsidRPr="002130B1">
        <w:rPr>
          <w:b/>
          <w:szCs w:val="24"/>
        </w:rPr>
        <w:t>Đ</w:t>
      </w:r>
      <w:r w:rsidRPr="002130B1">
        <w:rPr>
          <w:rFonts w:ascii="VNI-Times" w:hAnsi="VNI-Times"/>
          <w:b/>
          <w:szCs w:val="24"/>
        </w:rPr>
        <w:t>eà 7</w:t>
      </w:r>
    </w:p>
    <w:p w:rsidR="003B0248" w:rsidRPr="00A76737" w:rsidRDefault="003B0248" w:rsidP="003B0248">
      <w:pPr>
        <w:rPr>
          <w:rFonts w:ascii="VNI-Times" w:hAnsi="VNI-Times"/>
          <w:b/>
          <w:szCs w:val="24"/>
        </w:rPr>
      </w:pPr>
      <w:r>
        <w:rPr>
          <w:rFonts w:ascii="VNI-Times" w:hAnsi="VNI-Times"/>
          <w:szCs w:val="24"/>
        </w:rPr>
        <w:t xml:space="preserve">  Caâu 1: </w:t>
      </w:r>
      <w:r w:rsidRPr="002130B1">
        <w:rPr>
          <w:rFonts w:ascii="VNI-Times" w:hAnsi="VNI-Times"/>
          <w:szCs w:val="24"/>
        </w:rPr>
        <w:t xml:space="preserve"> Giaûi caùc heä phöông trình sau :</w:t>
      </w:r>
    </w:p>
    <w:p w:rsidR="003B0248" w:rsidRPr="002130B1" w:rsidRDefault="003B0248" w:rsidP="003B0248">
      <w:pPr>
        <w:rPr>
          <w:rFonts w:ascii="VNI-Times" w:hAnsi="VNI-Times"/>
          <w:szCs w:val="24"/>
        </w:rPr>
      </w:pPr>
      <w:r w:rsidRPr="002130B1">
        <w:rPr>
          <w:rFonts w:ascii="VNI-Times" w:hAnsi="VNI-Times"/>
          <w:szCs w:val="24"/>
        </w:rPr>
        <w:tab/>
      </w:r>
      <w:r w:rsidRPr="002130B1">
        <w:rPr>
          <w:rFonts w:ascii="VNI-Times" w:hAnsi="VNI-Times"/>
          <w:szCs w:val="24"/>
        </w:rPr>
        <w:tab/>
        <w:t xml:space="preserve">a. </w:t>
      </w:r>
      <w:r w:rsidRPr="002130B1">
        <w:rPr>
          <w:rFonts w:ascii="VNI-Times" w:hAnsi="VNI-Times"/>
          <w:position w:val="-30"/>
          <w:szCs w:val="24"/>
        </w:rPr>
        <w:object w:dxaOrig="1180" w:dyaOrig="720">
          <v:shape id="_x0000_i1620" type="#_x0000_t75" style="width:59.25pt;height:36pt" o:ole="">
            <v:imagedata r:id="rId51" o:title=""/>
          </v:shape>
          <o:OLEObject Type="Embed" ProgID="Equation.3" ShapeID="_x0000_i1620" DrawAspect="Content" ObjectID="_1624947906" r:id="rId52"/>
        </w:object>
      </w:r>
      <w:r w:rsidRPr="002130B1">
        <w:rPr>
          <w:rFonts w:ascii="VNI-Times" w:hAnsi="VNI-Times"/>
          <w:szCs w:val="24"/>
        </w:rPr>
        <w:tab/>
      </w:r>
      <w:r w:rsidRPr="002130B1">
        <w:rPr>
          <w:rFonts w:ascii="VNI-Times" w:hAnsi="VNI-Times"/>
          <w:szCs w:val="24"/>
        </w:rPr>
        <w:tab/>
      </w:r>
      <w:r w:rsidRPr="002130B1">
        <w:rPr>
          <w:rFonts w:ascii="VNI-Times" w:hAnsi="VNI-Times"/>
          <w:szCs w:val="24"/>
        </w:rPr>
        <w:tab/>
      </w:r>
      <w:r w:rsidRPr="002130B1">
        <w:rPr>
          <w:rFonts w:ascii="VNI-Times" w:hAnsi="VNI-Times"/>
          <w:szCs w:val="24"/>
        </w:rPr>
        <w:tab/>
        <w:t xml:space="preserve">b. </w:t>
      </w:r>
      <w:r w:rsidRPr="002130B1">
        <w:rPr>
          <w:rFonts w:ascii="VNI-Times" w:hAnsi="VNI-Times"/>
          <w:position w:val="-30"/>
          <w:szCs w:val="24"/>
        </w:rPr>
        <w:object w:dxaOrig="1560" w:dyaOrig="720">
          <v:shape id="_x0000_i1621" type="#_x0000_t75" style="width:78pt;height:36pt" o:ole="">
            <v:imagedata r:id="rId53" o:title=""/>
          </v:shape>
          <o:OLEObject Type="Embed" ProgID="Equation.3" ShapeID="_x0000_i1621" DrawAspect="Content" ObjectID="_1624947907" r:id="rId54"/>
        </w:object>
      </w:r>
    </w:p>
    <w:p w:rsidR="003B0248" w:rsidRDefault="003B0248" w:rsidP="003B0248">
      <w:pPr>
        <w:outlineLvl w:val="0"/>
        <w:rPr>
          <w:rFonts w:ascii="VNI-Times" w:hAnsi="VNI-Times"/>
          <w:szCs w:val="24"/>
        </w:rPr>
      </w:pPr>
      <w:r>
        <w:rPr>
          <w:rFonts w:ascii="VNI-Times" w:hAnsi="VNI-Times"/>
          <w:szCs w:val="24"/>
        </w:rPr>
        <w:tab/>
        <w:t xml:space="preserve">      Caâu 2 : </w:t>
      </w:r>
      <w:r w:rsidRPr="002130B1">
        <w:rPr>
          <w:rFonts w:ascii="VNI-Times" w:hAnsi="VNI-Times"/>
          <w:szCs w:val="24"/>
        </w:rPr>
        <w:t>Tìm a vaø b</w:t>
      </w:r>
      <w:r>
        <w:rPr>
          <w:rFonts w:ascii="VNI-Times" w:hAnsi="VNI-Times"/>
          <w:szCs w:val="24"/>
        </w:rPr>
        <w:t xml:space="preserve"> </w:t>
      </w:r>
      <w:r>
        <w:rPr>
          <w:szCs w:val="24"/>
        </w:rPr>
        <w:t>đ</w:t>
      </w:r>
      <w:r w:rsidRPr="002130B1">
        <w:rPr>
          <w:rFonts w:ascii="VNI-Times" w:hAnsi="VNI-Times"/>
          <w:szCs w:val="24"/>
        </w:rPr>
        <w:t>eå ñöông thaúng y = ax + b ñi qua hai ñieåm A (-5 ; 3) ; B (-1 ; 2)</w:t>
      </w:r>
    </w:p>
    <w:p w:rsidR="003B0248" w:rsidRPr="002130B1" w:rsidRDefault="003B0248" w:rsidP="003B0248">
      <w:pPr>
        <w:rPr>
          <w:rFonts w:ascii="VNI-Times" w:hAnsi="VNI-Times"/>
          <w:szCs w:val="24"/>
        </w:rPr>
      </w:pPr>
      <w:r w:rsidRPr="002130B1">
        <w:rPr>
          <w:rFonts w:ascii="VNI-Times" w:hAnsi="VNI-Times"/>
          <w:szCs w:val="24"/>
        </w:rPr>
        <w:t>Caâu 3 : (2ñ)  Tìm giaù trò cuûa m :Ñeå hai ñöông thaúng (</w:t>
      </w:r>
      <w:r w:rsidRPr="002130B1">
        <w:rPr>
          <w:rFonts w:ascii="VNI-Times" w:hAnsi="VNI-Times"/>
          <w:position w:val="-10"/>
          <w:szCs w:val="24"/>
        </w:rPr>
        <w:object w:dxaOrig="260" w:dyaOrig="340">
          <v:shape id="_x0000_i1622" type="#_x0000_t75" style="width:12.75pt;height:17.25pt" o:ole="">
            <v:imagedata r:id="rId55" o:title=""/>
          </v:shape>
          <o:OLEObject Type="Embed" ProgID="Equation.3" ShapeID="_x0000_i1622" DrawAspect="Content" ObjectID="_1624947908" r:id="rId56"/>
        </w:object>
      </w:r>
      <w:r w:rsidRPr="002130B1">
        <w:rPr>
          <w:rFonts w:ascii="VNI-Times" w:hAnsi="VNI-Times"/>
          <w:position w:val="-10"/>
          <w:szCs w:val="24"/>
        </w:rPr>
        <w:object w:dxaOrig="180" w:dyaOrig="340">
          <v:shape id="_x0000_i1623" type="#_x0000_t75" style="width:9pt;height:17.25pt" o:ole="">
            <v:imagedata r:id="rId57" o:title=""/>
          </v:shape>
          <o:OLEObject Type="Embed" ProgID="Equation.3" ShapeID="_x0000_i1623" DrawAspect="Content" ObjectID="_1624947909" r:id="rId58"/>
        </w:object>
      </w:r>
      <w:r w:rsidRPr="002130B1">
        <w:rPr>
          <w:rFonts w:ascii="VNI-Times" w:hAnsi="VNI-Times"/>
          <w:szCs w:val="24"/>
        </w:rPr>
        <w:t xml:space="preserve">) : 5x -2y = 3 ; ( </w:t>
      </w:r>
      <w:r w:rsidRPr="002130B1">
        <w:rPr>
          <w:rFonts w:ascii="VNI-Times" w:hAnsi="VNI-Times"/>
          <w:position w:val="-10"/>
          <w:szCs w:val="24"/>
        </w:rPr>
        <w:object w:dxaOrig="279" w:dyaOrig="340">
          <v:shape id="_x0000_i1624" type="#_x0000_t75" style="width:14.25pt;height:17.25pt" o:ole="">
            <v:imagedata r:id="rId59" o:title=""/>
          </v:shape>
          <o:OLEObject Type="Embed" ProgID="Equation.3" ShapeID="_x0000_i1624" DrawAspect="Content" ObjectID="_1624947910" r:id="rId60"/>
        </w:object>
      </w:r>
      <w:r w:rsidRPr="002130B1">
        <w:rPr>
          <w:rFonts w:ascii="VNI-Times" w:hAnsi="VNI-Times"/>
          <w:szCs w:val="24"/>
        </w:rPr>
        <w:t>) : x + y = m  caét nhau taïi moät ñieåm  treân truïc oy .Veõ hai ñöôøng thaúng naøy trong cuøng moät maët phaúng toïa ñoä.</w:t>
      </w:r>
    </w:p>
    <w:p w:rsidR="003B0248" w:rsidRDefault="003B0248" w:rsidP="003B0248"/>
    <w:p w:rsidR="003B0248" w:rsidRDefault="003B0248" w:rsidP="003B0248"/>
    <w:p w:rsidR="003B0248" w:rsidRPr="002130B1" w:rsidRDefault="003B0248" w:rsidP="003B0248">
      <w:pPr>
        <w:pStyle w:val="ListParagraph"/>
        <w:numPr>
          <w:ilvl w:val="0"/>
          <w:numId w:val="20"/>
        </w:numPr>
        <w:spacing w:after="200"/>
        <w:rPr>
          <w:b/>
          <w:szCs w:val="28"/>
        </w:rPr>
      </w:pPr>
      <w:r w:rsidRPr="00023E78">
        <w:rPr>
          <w:b/>
          <w:szCs w:val="28"/>
        </w:rPr>
        <w:t>HÌNH HỌ</w:t>
      </w:r>
      <w:r>
        <w:rPr>
          <w:b/>
          <w:szCs w:val="28"/>
        </w:rPr>
        <w:t>C :</w:t>
      </w:r>
    </w:p>
    <w:p w:rsidR="003B0248" w:rsidRDefault="003B0248" w:rsidP="003B0248">
      <w:pPr>
        <w:jc w:val="center"/>
        <w:rPr>
          <w:b/>
          <w:sz w:val="30"/>
        </w:rPr>
      </w:pPr>
      <w:r>
        <w:rPr>
          <w:b/>
          <w:sz w:val="30"/>
        </w:rPr>
        <w:t xml:space="preserve">CHƯƠNG III </w:t>
      </w:r>
      <w:r w:rsidRPr="001464DC">
        <w:rPr>
          <w:b/>
          <w:sz w:val="30"/>
        </w:rPr>
        <w:t xml:space="preserve"> </w:t>
      </w:r>
    </w:p>
    <w:p w:rsidR="003B0248" w:rsidRPr="001464DC" w:rsidRDefault="003B0248" w:rsidP="003B0248">
      <w:pPr>
        <w:jc w:val="center"/>
        <w:rPr>
          <w:b/>
          <w:sz w:val="30"/>
        </w:rPr>
      </w:pPr>
      <w:r w:rsidRPr="001464DC">
        <w:rPr>
          <w:b/>
          <w:sz w:val="30"/>
        </w:rPr>
        <w:t>GÓC VỚI ĐƯỜNG TRÒN</w:t>
      </w:r>
    </w:p>
    <w:p w:rsidR="003B0248" w:rsidRPr="001464DC" w:rsidRDefault="003B0248" w:rsidP="003B0248">
      <w:pPr>
        <w:rPr>
          <w:b/>
          <w:i/>
        </w:rPr>
      </w:pPr>
      <w:r w:rsidRPr="001464DC">
        <w:rPr>
          <w:b/>
          <w:i/>
        </w:rPr>
        <w:t xml:space="preserve">Bài 1 : Góc ở tâm . Số đo cung </w:t>
      </w:r>
    </w:p>
    <w:p w:rsidR="003B0248" w:rsidRDefault="003B0248" w:rsidP="003B0248">
      <w:r>
        <w:t>BT1: Hai tiếp tuyến tại A,B của (O;R) cắt nhau tại M.Biết OM = 2R Tính số đo góc ở tâm AOB ?</w:t>
      </w:r>
    </w:p>
    <w:p w:rsidR="003B0248" w:rsidRDefault="003B0248" w:rsidP="003B0248">
      <w:r>
        <w:t xml:space="preserve">BT2: cho (O;R ) đường kính AB .Gọi C là điểm chính giữa của cung AB .Vẽ dây CD=R .Tính góc ở tâm DOB , có mấy đáp số ? </w:t>
      </w:r>
    </w:p>
    <w:p w:rsidR="003B0248" w:rsidRDefault="003B0248" w:rsidP="003B0248">
      <w:r>
        <w:t>BT3: trên đường tròn , có cung AB bằng 140</w:t>
      </w:r>
      <w:r>
        <w:rPr>
          <w:vertAlign w:val="superscript"/>
        </w:rPr>
        <w:t>o</w:t>
      </w:r>
      <w:r>
        <w:t xml:space="preserve"> ,  cung AD nhận B làm điểm chính giữa , cung CB nhận A làm điểm chính giữa .Tính số đo cung nhỏ và cung lớn CD </w:t>
      </w:r>
    </w:p>
    <w:p w:rsidR="003B0248" w:rsidRPr="001464DC" w:rsidRDefault="003B0248" w:rsidP="003B0248">
      <w:pPr>
        <w:rPr>
          <w:b/>
          <w:i/>
          <w:sz w:val="30"/>
        </w:rPr>
      </w:pPr>
      <w:r w:rsidRPr="001464DC">
        <w:rPr>
          <w:b/>
          <w:i/>
          <w:sz w:val="30"/>
        </w:rPr>
        <w:t xml:space="preserve">Bài 2 : Liên hệ giữa cung và dây </w:t>
      </w:r>
    </w:p>
    <w:p w:rsidR="003B0248" w:rsidRDefault="003B0248" w:rsidP="003B0248">
      <w:r>
        <w:t>BT1:Cho tam giác ABC có AB&gt;AC .Trên cạnh AB lấ D sao cho AD=AC.Vẽ đường tròn  tâm O ngoại tiếp tam giác DBC.Từ  O lần lượt hạ vuông góc OH,OK xuống BC và BD.</w:t>
      </w:r>
    </w:p>
    <w:p w:rsidR="003B0248" w:rsidRDefault="003B0248" w:rsidP="003B0248">
      <w:r>
        <w:t>a/ CMR:  OH&lt;OK</w:t>
      </w:r>
    </w:p>
    <w:p w:rsidR="003B0248" w:rsidRDefault="003B0248" w:rsidP="003B0248">
      <w:r>
        <w:t>b/ so sánh cung nhỏ  BD và BC</w:t>
      </w:r>
    </w:p>
    <w:p w:rsidR="003B0248" w:rsidRDefault="003B0248" w:rsidP="003B0248">
      <w:r>
        <w:t>BT2:Trên dây ung AB của (O), lấy C,D chia dây này thành ba đoạn bằng nhau AC=CD=CB .Các bán kính qua C và D cắt cung nhỏ AB lần lượt tại E và F .CMR:</w:t>
      </w:r>
    </w:p>
    <w:p w:rsidR="003B0248" w:rsidRDefault="003B0248" w:rsidP="003B0248">
      <w:r>
        <w:t>a/ cung AE bằng cung FB    b/ cung AE nhỏ hơn cung EF</w:t>
      </w:r>
    </w:p>
    <w:p w:rsidR="003B0248" w:rsidRDefault="003B0248" w:rsidP="003B0248">
      <w:r>
        <w:lastRenderedPageBreak/>
        <w:t>BT3: Cho ( O;R) vẽ góc ở tâm AOB bằng 80</w:t>
      </w:r>
      <w:r>
        <w:rPr>
          <w:vertAlign w:val="superscript"/>
        </w:rPr>
        <w:t>o</w:t>
      </w:r>
      <w:r>
        <w:t>, góc BOC bằng 120</w:t>
      </w:r>
      <w:r>
        <w:rPr>
          <w:vertAlign w:val="superscript"/>
        </w:rPr>
        <w:t>o</w:t>
      </w:r>
      <w:r>
        <w:t xml:space="preserve"> .So sánh và sắp xếp độ dài AB,BC,CA theo thứ tự tăng dần .</w:t>
      </w:r>
    </w:p>
    <w:p w:rsidR="003B0248" w:rsidRDefault="003B0248" w:rsidP="003B0248">
      <w:pPr>
        <w:rPr>
          <w:b/>
          <w:i/>
        </w:rPr>
      </w:pPr>
    </w:p>
    <w:p w:rsidR="003B0248" w:rsidRPr="001464DC" w:rsidRDefault="003B0248" w:rsidP="003B0248">
      <w:pPr>
        <w:rPr>
          <w:b/>
          <w:i/>
        </w:rPr>
      </w:pPr>
      <w:r w:rsidRPr="001464DC">
        <w:rPr>
          <w:b/>
          <w:i/>
        </w:rPr>
        <w:t xml:space="preserve">Bài 3 : Góc nội tiếp : </w:t>
      </w:r>
    </w:p>
    <w:p w:rsidR="003B0248" w:rsidRDefault="003B0248" w:rsidP="003B0248">
      <w:r>
        <w:t xml:space="preserve">BT1: Cho ( O) và hai đường kính AB,CD vuông góc nhau .Lấy M trên cung AC rồi vẽ tiếp tuyến với (O) tại M.Tiếp tuyến này cắt CD tại S .CMR : </w:t>
      </w:r>
      <w:r w:rsidRPr="008B555C">
        <w:rPr>
          <w:position w:val="-6"/>
        </w:rPr>
        <w:object w:dxaOrig="1700" w:dyaOrig="400">
          <v:shape id="_x0000_i1625" type="#_x0000_t75" style="width:84.75pt;height:20.25pt" o:ole="">
            <v:imagedata r:id="rId61" o:title=""/>
          </v:shape>
          <o:OLEObject Type="Embed" ProgID="Equation.DSMT4" ShapeID="_x0000_i1625" DrawAspect="Content" ObjectID="_1624947911" r:id="rId62"/>
        </w:object>
      </w:r>
    </w:p>
    <w:p w:rsidR="003B0248" w:rsidRDefault="003B0248" w:rsidP="003B0248">
      <w:r>
        <w:t>BT2: Cho (O) và hai dây AB=AC.Qua A vẽ cát tuyến cắt dây BC ở D và cắt (O) ở E .CMR :</w:t>
      </w:r>
    </w:p>
    <w:p w:rsidR="003B0248" w:rsidRDefault="003B0248" w:rsidP="003B0248">
      <w:r>
        <w:t>AB</w:t>
      </w:r>
      <w:r>
        <w:rPr>
          <w:vertAlign w:val="superscript"/>
        </w:rPr>
        <w:t>2</w:t>
      </w:r>
      <w:r>
        <w:t>=AD.AE</w:t>
      </w:r>
    </w:p>
    <w:p w:rsidR="003B0248" w:rsidRDefault="003B0248" w:rsidP="003B0248">
      <w:r>
        <w:t>BT3:Cho (O) và M cố định không thuộc (O) .Qua M vẽ cát tuyến cắt (O) tại A và B.CMR : MA.MB không đổi</w:t>
      </w:r>
    </w:p>
    <w:p w:rsidR="003B0248" w:rsidRDefault="003B0248" w:rsidP="003B0248">
      <w:r>
        <w:t>BT4: Cho tam giác đều ABC nội tiếp (O) và M là một điểm của cung nhỏ BC.Trên MA lấy D sao cho MD=MB.</w:t>
      </w:r>
    </w:p>
    <w:p w:rsidR="003B0248" w:rsidRDefault="003B0248" w:rsidP="003B0248">
      <w:r>
        <w:t>a/ Hỏi tam giác MBD là tam giác gì ?</w:t>
      </w:r>
      <w:r>
        <w:br/>
        <w:t>b/ So sánh hai tam giác BDA và BMC</w:t>
      </w:r>
    </w:p>
    <w:p w:rsidR="003B0248" w:rsidRDefault="003B0248" w:rsidP="003B0248">
      <w:r>
        <w:t>c/ CMR: MA=MB +MC</w:t>
      </w:r>
    </w:p>
    <w:p w:rsidR="003B0248" w:rsidRPr="001464DC" w:rsidRDefault="003B0248" w:rsidP="003B0248">
      <w:pPr>
        <w:rPr>
          <w:b/>
          <w:i/>
        </w:rPr>
      </w:pPr>
      <w:r w:rsidRPr="001464DC">
        <w:rPr>
          <w:b/>
          <w:i/>
        </w:rPr>
        <w:t xml:space="preserve">Bài 4 : Góc tạo bởi tia tiếp tuyến và dây cung </w:t>
      </w:r>
    </w:p>
    <w:p w:rsidR="003B0248" w:rsidRDefault="003B0248" w:rsidP="003B0248">
      <w:r>
        <w:t>BT1: Từ M bên ngoài (O) kẻ tiếp tuyến MT và cát tuyến MAB .</w:t>
      </w:r>
    </w:p>
    <w:p w:rsidR="003B0248" w:rsidRDefault="003B0248" w:rsidP="003B0248">
      <w:r>
        <w:t>a/ CMR : MT</w:t>
      </w:r>
      <w:r>
        <w:rPr>
          <w:vertAlign w:val="superscript"/>
        </w:rPr>
        <w:t>2</w:t>
      </w:r>
      <w:r>
        <w:t xml:space="preserve">=MA.MB </w:t>
      </w:r>
    </w:p>
    <w:p w:rsidR="003B0248" w:rsidRDefault="003B0248" w:rsidP="003B0248">
      <w:r>
        <w:t xml:space="preserve">b/ cho MT = 20cm ,MB=50 cm ,tính bán kính R của (O) </w:t>
      </w:r>
    </w:p>
    <w:p w:rsidR="003B0248" w:rsidRDefault="003B0248" w:rsidP="003B0248">
      <w:r>
        <w:t xml:space="preserve">BT2: Cho tam giác ABC nội tiếp (O) .Vẽ tia Bx sao cho tia BC nằm giữa hai tia Bx,BA và góc CBx bằng góc BAC. CMR : Bx là tiếp tuyến của (O) </w:t>
      </w:r>
    </w:p>
    <w:p w:rsidR="003B0248" w:rsidRDefault="003B0248" w:rsidP="003B0248">
      <w:r>
        <w:t>BT3: Cho tam giác ABC nội tiếp (O) .Một đường thẳng song song với tiếp tuyến tại A cắt AB,AC lần lượt tại D,E .CMR : AD.AB = AC.AE</w:t>
      </w:r>
    </w:p>
    <w:p w:rsidR="003B0248" w:rsidRDefault="003B0248" w:rsidP="003B0248">
      <w:r>
        <w:t xml:space="preserve">Bài 5 : Góc có đỉnh ở bên trong ( bên ngoài ) đường tròn </w:t>
      </w:r>
    </w:p>
    <w:p w:rsidR="003B0248" w:rsidRDefault="003B0248" w:rsidP="003B0248">
      <w:r>
        <w:t>BT1:Cho tam giác ABC vuông tại A .Đường tròn đường kính AB cắt BC ở D .Tiếp tuyến ở D cắt AC  ở P .CMR : PD=PC.</w:t>
      </w:r>
    </w:p>
    <w:p w:rsidR="003B0248" w:rsidRDefault="003B0248" w:rsidP="003B0248">
      <w:pPr>
        <w:tabs>
          <w:tab w:val="center" w:pos="4950"/>
        </w:tabs>
      </w:pPr>
      <w:r>
        <w:t>BT2: Trên  (O;R) vẽ ba dây liên tiếp bằng nhau AB,BC,CD mỗi dây nhỏ hơn R .Các đường thẳng AB,CD cắt nhau tại I , các tiếp tuyến của (O) tại B,D cắt nhau tại K.</w:t>
      </w:r>
    </w:p>
    <w:p w:rsidR="003B0248" w:rsidRDefault="003B0248" w:rsidP="003B0248">
      <w:pPr>
        <w:tabs>
          <w:tab w:val="center" w:pos="4950"/>
        </w:tabs>
      </w:pPr>
      <w:r>
        <w:t>a/ CMR góc BIC bằng góc BKD</w:t>
      </w:r>
    </w:p>
    <w:p w:rsidR="003B0248" w:rsidRPr="00FF55FB" w:rsidRDefault="003B0248" w:rsidP="003B0248">
      <w:pPr>
        <w:tabs>
          <w:tab w:val="center" w:pos="4950"/>
        </w:tabs>
      </w:pPr>
      <w:r>
        <w:t>b/ CMR BC là tia phân giác của góc KBD</w:t>
      </w:r>
    </w:p>
    <w:p w:rsidR="003B0248" w:rsidRPr="0032046F" w:rsidRDefault="003B0248" w:rsidP="003B0248">
      <w:pPr>
        <w:rPr>
          <w:b/>
          <w:i/>
        </w:rPr>
      </w:pPr>
      <w:r w:rsidRPr="0032046F">
        <w:rPr>
          <w:b/>
          <w:i/>
        </w:rPr>
        <w:t xml:space="preserve">Bài 7 : Tứ giác nội tiếp </w:t>
      </w:r>
    </w:p>
    <w:p w:rsidR="003B0248" w:rsidRDefault="003B0248" w:rsidP="003B0248">
      <w:r>
        <w:t>BT1: Cho tam giác ABC nhọn có AB&lt;AC .Vẽ các đường cao AD , BE, CF  cắt nhau tại H</w:t>
      </w:r>
    </w:p>
    <w:p w:rsidR="003B0248" w:rsidRDefault="003B0248" w:rsidP="003B0248">
      <w:r>
        <w:t xml:space="preserve">a/ Kể tên 6 tứ giác nội tiếp </w:t>
      </w:r>
    </w:p>
    <w:p w:rsidR="003B0248" w:rsidRDefault="003B0248" w:rsidP="003B0248">
      <w:r>
        <w:t xml:space="preserve">b/ Chứng minh 6 tứ giác nội tiếp trên , xác định đường kính của chúng </w:t>
      </w:r>
    </w:p>
    <w:p w:rsidR="003B0248" w:rsidRDefault="003B0248" w:rsidP="003B0248">
      <w:r>
        <w:lastRenderedPageBreak/>
        <w:t xml:space="preserve">BT2: Trên (O) có cung AB và S là điểm chính giữa của cung đó .Trên dây AB lấy E và H .Các đường thẳng SH và SE cắt (O) tại C và D .CMR : EHCD là tứ giác nội tiếp </w:t>
      </w:r>
    </w:p>
    <w:p w:rsidR="003B0248" w:rsidRDefault="003B0248" w:rsidP="003B0248">
      <w:r>
        <w:t>BT3: Cho hai đoạn thẳng AC và BD cắt nhau tại E.</w:t>
      </w:r>
      <w:r w:rsidRPr="006440A8">
        <w:t xml:space="preserve"> </w:t>
      </w:r>
      <w:r>
        <w:t xml:space="preserve">Biết AE.EC=BE.ED .Chứng minh A,B,C,D cùng nằm trên một đường tròn </w:t>
      </w:r>
    </w:p>
    <w:p w:rsidR="003B0248" w:rsidRPr="0032046F" w:rsidRDefault="003B0248" w:rsidP="003B0248">
      <w:pPr>
        <w:rPr>
          <w:b/>
        </w:rPr>
      </w:pPr>
      <w:r w:rsidRPr="0032046F">
        <w:rPr>
          <w:b/>
        </w:rPr>
        <w:t xml:space="preserve">Bài 8 : Đường tròn ngoại tiếp .Đường tròn nội tiếp </w:t>
      </w:r>
    </w:p>
    <w:p w:rsidR="003B0248" w:rsidRDefault="003B0248" w:rsidP="003B0248">
      <w:r>
        <w:t>BT1: Vẽ tam giác đều ABC nội tiếp (O;R) .Tính cạnh AB , tính đoạn OH theo R ( OH vuông góc với AB), góc AOB ?</w:t>
      </w:r>
    </w:p>
    <w:p w:rsidR="003B0248" w:rsidRDefault="003B0248" w:rsidP="003B0248">
      <w:r>
        <w:t>BT2: Vẽ hình vuông ABCD nội tiếp (O;R) .Tính cạnh AB , tính đoạn OH theo R ( OH vuông góc với AB)</w:t>
      </w:r>
      <w:r w:rsidRPr="00226326">
        <w:t xml:space="preserve"> </w:t>
      </w:r>
      <w:r>
        <w:t>góc AOB ?</w:t>
      </w:r>
    </w:p>
    <w:p w:rsidR="003B0248" w:rsidRDefault="003B0248" w:rsidP="003B0248">
      <w:r>
        <w:t>BT3: Vẽ lục giác đều ABCDEF nội tiếp (O;R) .Tính cạnh AB , tính đoạn OH theo R ( OH vuông góc với AB)</w:t>
      </w:r>
      <w:r w:rsidRPr="00226326">
        <w:t xml:space="preserve"> </w:t>
      </w:r>
      <w:r>
        <w:t>góc AOB ?</w:t>
      </w:r>
    </w:p>
    <w:p w:rsidR="003B0248" w:rsidRPr="0032046F" w:rsidRDefault="003B0248" w:rsidP="003B0248">
      <w:pPr>
        <w:rPr>
          <w:b/>
          <w:i/>
        </w:rPr>
      </w:pPr>
      <w:r w:rsidRPr="0032046F">
        <w:rPr>
          <w:b/>
          <w:i/>
        </w:rPr>
        <w:t xml:space="preserve">Bài 9 : Độ dài đường tròn , cung tròn </w:t>
      </w:r>
    </w:p>
    <w:p w:rsidR="003B0248" w:rsidRDefault="003B0248" w:rsidP="003B0248">
      <w:r>
        <w:t>BT1:Tính độ dài đường tròn ngoại tiếp :</w:t>
      </w:r>
    </w:p>
    <w:p w:rsidR="003B0248" w:rsidRDefault="003B0248" w:rsidP="003B0248">
      <w:r>
        <w:t xml:space="preserve">a/ Lục giác đều có cạnh là 4cm </w:t>
      </w:r>
    </w:p>
    <w:p w:rsidR="003B0248" w:rsidRDefault="003B0248" w:rsidP="003B0248">
      <w:r>
        <w:t>b/</w:t>
      </w:r>
      <w:r w:rsidRPr="00226326">
        <w:t xml:space="preserve"> </w:t>
      </w:r>
      <w:r>
        <w:t>Hình vuông giác có cạnh là 4cm</w:t>
      </w:r>
    </w:p>
    <w:p w:rsidR="003B0248" w:rsidRDefault="003B0248" w:rsidP="003B0248">
      <w:r>
        <w:t>c/</w:t>
      </w:r>
      <w:r w:rsidRPr="00226326">
        <w:t xml:space="preserve"> </w:t>
      </w:r>
      <w:r>
        <w:t>Tam giác đều có cạnh là 6cm</w:t>
      </w:r>
    </w:p>
    <w:p w:rsidR="003B0248" w:rsidRDefault="003B0248" w:rsidP="003B0248">
      <w:r>
        <w:t>BT2: Tinh độ dài cung tròn 36</w:t>
      </w:r>
      <w:r>
        <w:rPr>
          <w:vertAlign w:val="superscript"/>
        </w:rPr>
        <w:t>0</w:t>
      </w:r>
      <w:r>
        <w:t xml:space="preserve">45’ của đường tròn có bán kính R </w:t>
      </w:r>
    </w:p>
    <w:p w:rsidR="003B0248" w:rsidRDefault="003B0248" w:rsidP="003B0248">
      <w:r>
        <w:t>BT3: Cho tam giác cân ABC có góc B bằng 120</w:t>
      </w:r>
      <w:r>
        <w:rPr>
          <w:vertAlign w:val="superscript"/>
        </w:rPr>
        <w:t>o</w:t>
      </w:r>
      <w:r>
        <w:t xml:space="preserve">, AC bằng 6cm .Tính độ dài đường tròn ngoại tiếp tam giác đó </w:t>
      </w:r>
    </w:p>
    <w:p w:rsidR="003B0248" w:rsidRPr="0032046F" w:rsidRDefault="003B0248" w:rsidP="003B0248">
      <w:pPr>
        <w:rPr>
          <w:b/>
          <w:i/>
        </w:rPr>
      </w:pPr>
      <w:r w:rsidRPr="0032046F">
        <w:rPr>
          <w:b/>
          <w:i/>
        </w:rPr>
        <w:t xml:space="preserve">Bài 10 : Diện tích hình tròn , hình quạt tròn </w:t>
      </w:r>
    </w:p>
    <w:p w:rsidR="003B0248" w:rsidRDefault="003B0248" w:rsidP="003B0248">
      <w:r>
        <w:t>BT1: điền vào ô trống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1124"/>
        <w:gridCol w:w="1124"/>
        <w:gridCol w:w="1124"/>
        <w:gridCol w:w="1124"/>
        <w:gridCol w:w="1124"/>
        <w:gridCol w:w="1124"/>
        <w:gridCol w:w="1124"/>
        <w:gridCol w:w="1124"/>
      </w:tblGrid>
      <w:tr w:rsidR="003B0248" w:rsidRPr="007B25F7" w:rsidTr="00FB19EA">
        <w:trPr>
          <w:jc w:val="center"/>
        </w:trPr>
        <w:tc>
          <w:tcPr>
            <w:tcW w:w="648" w:type="dxa"/>
          </w:tcPr>
          <w:p w:rsidR="003B0248" w:rsidRPr="007B25F7" w:rsidRDefault="003B0248" w:rsidP="00FB19EA">
            <w:pPr>
              <w:rPr>
                <w:rFonts w:eastAsia="Times New Roman"/>
                <w:b/>
              </w:rPr>
            </w:pPr>
            <w:r w:rsidRPr="007B25F7">
              <w:rPr>
                <w:rFonts w:eastAsia="Times New Roman"/>
                <w:b/>
              </w:rPr>
              <w:t>R</w:t>
            </w:r>
          </w:p>
        </w:tc>
        <w:tc>
          <w:tcPr>
            <w:tcW w:w="1124" w:type="dxa"/>
          </w:tcPr>
          <w:p w:rsidR="003B0248" w:rsidRPr="007B25F7" w:rsidRDefault="003B0248" w:rsidP="00FB19EA">
            <w:pPr>
              <w:rPr>
                <w:rFonts w:eastAsia="Times New Roman"/>
                <w:b/>
              </w:rPr>
            </w:pPr>
            <w:r w:rsidRPr="007B25F7">
              <w:rPr>
                <w:rFonts w:eastAsia="Times New Roman"/>
                <w:b/>
              </w:rPr>
              <w:t>0</w:t>
            </w:r>
          </w:p>
        </w:tc>
        <w:tc>
          <w:tcPr>
            <w:tcW w:w="1124" w:type="dxa"/>
          </w:tcPr>
          <w:p w:rsidR="003B0248" w:rsidRPr="007B25F7" w:rsidRDefault="003B0248" w:rsidP="00FB19EA">
            <w:pPr>
              <w:rPr>
                <w:rFonts w:eastAsia="Times New Roman"/>
                <w:b/>
              </w:rPr>
            </w:pPr>
            <w:r w:rsidRPr="007B25F7">
              <w:rPr>
                <w:rFonts w:eastAsia="Times New Roman"/>
                <w:b/>
              </w:rPr>
              <w:t>1</w:t>
            </w:r>
          </w:p>
        </w:tc>
        <w:tc>
          <w:tcPr>
            <w:tcW w:w="1124" w:type="dxa"/>
          </w:tcPr>
          <w:p w:rsidR="003B0248" w:rsidRPr="007B25F7" w:rsidRDefault="003B0248" w:rsidP="00FB19EA">
            <w:pPr>
              <w:rPr>
                <w:rFonts w:eastAsia="Times New Roman"/>
                <w:b/>
              </w:rPr>
            </w:pPr>
            <w:r w:rsidRPr="007B25F7">
              <w:rPr>
                <w:rFonts w:eastAsia="Times New Roman"/>
                <w:b/>
              </w:rPr>
              <w:t>2</w:t>
            </w:r>
          </w:p>
        </w:tc>
        <w:tc>
          <w:tcPr>
            <w:tcW w:w="1124" w:type="dxa"/>
          </w:tcPr>
          <w:p w:rsidR="003B0248" w:rsidRPr="007B25F7" w:rsidRDefault="003B0248" w:rsidP="00FB19EA">
            <w:pPr>
              <w:rPr>
                <w:rFonts w:eastAsia="Times New Roman"/>
                <w:b/>
              </w:rPr>
            </w:pPr>
            <w:r w:rsidRPr="007B25F7">
              <w:rPr>
                <w:rFonts w:eastAsia="Times New Roman"/>
                <w:b/>
              </w:rPr>
              <w:t>3</w:t>
            </w:r>
          </w:p>
        </w:tc>
        <w:tc>
          <w:tcPr>
            <w:tcW w:w="1124" w:type="dxa"/>
          </w:tcPr>
          <w:p w:rsidR="003B0248" w:rsidRPr="007B25F7" w:rsidRDefault="003B0248" w:rsidP="00FB19EA">
            <w:pPr>
              <w:rPr>
                <w:rFonts w:eastAsia="Times New Roman"/>
                <w:b/>
              </w:rPr>
            </w:pPr>
            <w:r w:rsidRPr="007B25F7">
              <w:rPr>
                <w:rFonts w:eastAsia="Times New Roman"/>
                <w:b/>
              </w:rPr>
              <w:t>4</w:t>
            </w:r>
          </w:p>
        </w:tc>
        <w:tc>
          <w:tcPr>
            <w:tcW w:w="1124" w:type="dxa"/>
          </w:tcPr>
          <w:p w:rsidR="003B0248" w:rsidRPr="007B25F7" w:rsidRDefault="003B0248" w:rsidP="00FB19EA">
            <w:pPr>
              <w:rPr>
                <w:rFonts w:eastAsia="Times New Roman"/>
                <w:b/>
              </w:rPr>
            </w:pPr>
            <w:r w:rsidRPr="007B25F7">
              <w:rPr>
                <w:rFonts w:eastAsia="Times New Roman"/>
                <w:b/>
              </w:rPr>
              <w:t>5</w:t>
            </w:r>
          </w:p>
        </w:tc>
        <w:tc>
          <w:tcPr>
            <w:tcW w:w="1124" w:type="dxa"/>
          </w:tcPr>
          <w:p w:rsidR="003B0248" w:rsidRPr="007B25F7" w:rsidRDefault="003B0248" w:rsidP="00FB19EA">
            <w:pPr>
              <w:rPr>
                <w:rFonts w:eastAsia="Times New Roman"/>
                <w:b/>
              </w:rPr>
            </w:pPr>
            <w:r w:rsidRPr="007B25F7">
              <w:rPr>
                <w:rFonts w:eastAsia="Times New Roman"/>
                <w:b/>
              </w:rPr>
              <w:t>10</w:t>
            </w:r>
          </w:p>
        </w:tc>
        <w:tc>
          <w:tcPr>
            <w:tcW w:w="1124" w:type="dxa"/>
          </w:tcPr>
          <w:p w:rsidR="003B0248" w:rsidRPr="007B25F7" w:rsidRDefault="003B0248" w:rsidP="00FB19EA">
            <w:pPr>
              <w:rPr>
                <w:rFonts w:eastAsia="Times New Roman"/>
                <w:b/>
              </w:rPr>
            </w:pPr>
            <w:r w:rsidRPr="007B25F7">
              <w:rPr>
                <w:rFonts w:eastAsia="Times New Roman"/>
                <w:b/>
              </w:rPr>
              <w:t>20</w:t>
            </w:r>
          </w:p>
        </w:tc>
      </w:tr>
      <w:tr w:rsidR="003B0248" w:rsidRPr="007B25F7" w:rsidTr="00FB19EA">
        <w:trPr>
          <w:jc w:val="center"/>
        </w:trPr>
        <w:tc>
          <w:tcPr>
            <w:tcW w:w="648" w:type="dxa"/>
          </w:tcPr>
          <w:p w:rsidR="003B0248" w:rsidRPr="007B25F7" w:rsidRDefault="003B0248" w:rsidP="00FB19EA">
            <w:pPr>
              <w:rPr>
                <w:rFonts w:eastAsia="Times New Roman"/>
                <w:b/>
              </w:rPr>
            </w:pPr>
            <w:r w:rsidRPr="007B25F7">
              <w:rPr>
                <w:rFonts w:eastAsia="Times New Roman"/>
                <w:b/>
              </w:rPr>
              <w:t>S</w:t>
            </w:r>
          </w:p>
        </w:tc>
        <w:tc>
          <w:tcPr>
            <w:tcW w:w="1124" w:type="dxa"/>
          </w:tcPr>
          <w:p w:rsidR="003B0248" w:rsidRPr="007B25F7" w:rsidRDefault="003B0248" w:rsidP="00FB19EA">
            <w:pPr>
              <w:rPr>
                <w:rFonts w:eastAsia="Times New Roman"/>
                <w:b/>
              </w:rPr>
            </w:pPr>
          </w:p>
        </w:tc>
        <w:tc>
          <w:tcPr>
            <w:tcW w:w="1124" w:type="dxa"/>
          </w:tcPr>
          <w:p w:rsidR="003B0248" w:rsidRPr="007B25F7" w:rsidRDefault="003B0248" w:rsidP="00FB19EA">
            <w:pPr>
              <w:rPr>
                <w:rFonts w:eastAsia="Times New Roman"/>
                <w:b/>
              </w:rPr>
            </w:pPr>
          </w:p>
        </w:tc>
        <w:tc>
          <w:tcPr>
            <w:tcW w:w="1124" w:type="dxa"/>
          </w:tcPr>
          <w:p w:rsidR="003B0248" w:rsidRPr="007B25F7" w:rsidRDefault="003B0248" w:rsidP="00FB19EA">
            <w:pPr>
              <w:rPr>
                <w:rFonts w:eastAsia="Times New Roman"/>
                <w:b/>
              </w:rPr>
            </w:pPr>
          </w:p>
        </w:tc>
        <w:tc>
          <w:tcPr>
            <w:tcW w:w="1124" w:type="dxa"/>
          </w:tcPr>
          <w:p w:rsidR="003B0248" w:rsidRPr="007B25F7" w:rsidRDefault="003B0248" w:rsidP="00FB19EA">
            <w:pPr>
              <w:rPr>
                <w:rFonts w:eastAsia="Times New Roman"/>
                <w:b/>
              </w:rPr>
            </w:pPr>
          </w:p>
        </w:tc>
        <w:tc>
          <w:tcPr>
            <w:tcW w:w="1124" w:type="dxa"/>
          </w:tcPr>
          <w:p w:rsidR="003B0248" w:rsidRPr="007B25F7" w:rsidRDefault="003B0248" w:rsidP="00FB19EA">
            <w:pPr>
              <w:rPr>
                <w:rFonts w:eastAsia="Times New Roman"/>
                <w:b/>
              </w:rPr>
            </w:pPr>
          </w:p>
        </w:tc>
        <w:tc>
          <w:tcPr>
            <w:tcW w:w="1124" w:type="dxa"/>
          </w:tcPr>
          <w:p w:rsidR="003B0248" w:rsidRPr="007B25F7" w:rsidRDefault="003B0248" w:rsidP="00FB19EA">
            <w:pPr>
              <w:rPr>
                <w:rFonts w:eastAsia="Times New Roman"/>
                <w:b/>
              </w:rPr>
            </w:pPr>
          </w:p>
        </w:tc>
        <w:tc>
          <w:tcPr>
            <w:tcW w:w="1124" w:type="dxa"/>
          </w:tcPr>
          <w:p w:rsidR="003B0248" w:rsidRPr="007B25F7" w:rsidRDefault="003B0248" w:rsidP="00FB19EA">
            <w:pPr>
              <w:rPr>
                <w:rFonts w:eastAsia="Times New Roman"/>
                <w:b/>
              </w:rPr>
            </w:pPr>
          </w:p>
        </w:tc>
        <w:tc>
          <w:tcPr>
            <w:tcW w:w="1124" w:type="dxa"/>
          </w:tcPr>
          <w:p w:rsidR="003B0248" w:rsidRPr="007B25F7" w:rsidRDefault="003B0248" w:rsidP="00FB19EA">
            <w:pPr>
              <w:rPr>
                <w:rFonts w:eastAsia="Times New Roman"/>
                <w:b/>
              </w:rPr>
            </w:pPr>
          </w:p>
        </w:tc>
      </w:tr>
    </w:tbl>
    <w:p w:rsidR="003B0248" w:rsidRDefault="003B0248" w:rsidP="003B0248"/>
    <w:p w:rsidR="003B0248" w:rsidRDefault="003B0248" w:rsidP="003B0248">
      <w:r>
        <w:t>BT2:</w:t>
      </w:r>
      <w:r w:rsidRPr="00CE4982">
        <w:t xml:space="preserve"> </w:t>
      </w:r>
      <w:r>
        <w:t>điền vào ô trống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1"/>
        <w:gridCol w:w="1124"/>
        <w:gridCol w:w="1124"/>
        <w:gridCol w:w="1124"/>
        <w:gridCol w:w="1124"/>
        <w:gridCol w:w="1124"/>
        <w:gridCol w:w="1124"/>
      </w:tblGrid>
      <w:tr w:rsidR="003B0248" w:rsidRPr="007B25F7" w:rsidTr="00FB19EA">
        <w:trPr>
          <w:jc w:val="center"/>
        </w:trPr>
        <w:tc>
          <w:tcPr>
            <w:tcW w:w="1421" w:type="dxa"/>
          </w:tcPr>
          <w:p w:rsidR="003B0248" w:rsidRPr="007B25F7" w:rsidRDefault="003B0248" w:rsidP="00FB19EA">
            <w:pPr>
              <w:rPr>
                <w:rFonts w:eastAsia="Times New Roman"/>
                <w:b/>
                <w:vertAlign w:val="superscript"/>
              </w:rPr>
            </w:pPr>
            <w:r w:rsidRPr="007B25F7">
              <w:rPr>
                <w:rFonts w:eastAsia="Times New Roman"/>
                <w:b/>
              </w:rPr>
              <w:t>Cung n</w:t>
            </w:r>
            <w:r w:rsidRPr="007B25F7">
              <w:rPr>
                <w:rFonts w:eastAsia="Times New Roman"/>
                <w:b/>
                <w:vertAlign w:val="superscript"/>
              </w:rPr>
              <w:t>o</w:t>
            </w:r>
          </w:p>
        </w:tc>
        <w:tc>
          <w:tcPr>
            <w:tcW w:w="1124" w:type="dxa"/>
          </w:tcPr>
          <w:p w:rsidR="003B0248" w:rsidRPr="007B25F7" w:rsidRDefault="003B0248" w:rsidP="00FB19EA">
            <w:pPr>
              <w:rPr>
                <w:rFonts w:eastAsia="Times New Roman"/>
                <w:b/>
              </w:rPr>
            </w:pPr>
            <w:r w:rsidRPr="007B25F7">
              <w:rPr>
                <w:rFonts w:eastAsia="Times New Roman"/>
                <w:b/>
              </w:rPr>
              <w:t>0</w:t>
            </w:r>
          </w:p>
        </w:tc>
        <w:tc>
          <w:tcPr>
            <w:tcW w:w="1124" w:type="dxa"/>
          </w:tcPr>
          <w:p w:rsidR="003B0248" w:rsidRPr="007B25F7" w:rsidRDefault="003B0248" w:rsidP="00FB19EA">
            <w:pPr>
              <w:rPr>
                <w:rFonts w:eastAsia="Times New Roman"/>
                <w:b/>
              </w:rPr>
            </w:pPr>
            <w:r w:rsidRPr="007B25F7">
              <w:rPr>
                <w:rFonts w:eastAsia="Times New Roman"/>
                <w:b/>
              </w:rPr>
              <w:t>1</w:t>
            </w:r>
          </w:p>
        </w:tc>
        <w:tc>
          <w:tcPr>
            <w:tcW w:w="1124" w:type="dxa"/>
          </w:tcPr>
          <w:p w:rsidR="003B0248" w:rsidRPr="007B25F7" w:rsidRDefault="003B0248" w:rsidP="00FB19EA">
            <w:pPr>
              <w:rPr>
                <w:rFonts w:eastAsia="Times New Roman"/>
                <w:b/>
              </w:rPr>
            </w:pPr>
            <w:r w:rsidRPr="007B25F7">
              <w:rPr>
                <w:rFonts w:eastAsia="Times New Roman"/>
                <w:b/>
              </w:rPr>
              <w:t>45</w:t>
            </w:r>
          </w:p>
        </w:tc>
        <w:tc>
          <w:tcPr>
            <w:tcW w:w="1124" w:type="dxa"/>
          </w:tcPr>
          <w:p w:rsidR="003B0248" w:rsidRPr="007B25F7" w:rsidRDefault="003B0248" w:rsidP="00FB19EA">
            <w:pPr>
              <w:rPr>
                <w:rFonts w:eastAsia="Times New Roman"/>
                <w:b/>
              </w:rPr>
            </w:pPr>
            <w:r w:rsidRPr="007B25F7">
              <w:rPr>
                <w:rFonts w:eastAsia="Times New Roman"/>
                <w:b/>
              </w:rPr>
              <w:t>90</w:t>
            </w:r>
          </w:p>
        </w:tc>
        <w:tc>
          <w:tcPr>
            <w:tcW w:w="1124" w:type="dxa"/>
          </w:tcPr>
          <w:p w:rsidR="003B0248" w:rsidRPr="007B25F7" w:rsidRDefault="003B0248" w:rsidP="00FB19EA">
            <w:pPr>
              <w:rPr>
                <w:rFonts w:eastAsia="Times New Roman"/>
                <w:b/>
              </w:rPr>
            </w:pPr>
            <w:r w:rsidRPr="007B25F7">
              <w:rPr>
                <w:rFonts w:eastAsia="Times New Roman"/>
                <w:b/>
              </w:rPr>
              <w:t>180</w:t>
            </w:r>
          </w:p>
        </w:tc>
        <w:tc>
          <w:tcPr>
            <w:tcW w:w="1124" w:type="dxa"/>
          </w:tcPr>
          <w:p w:rsidR="003B0248" w:rsidRPr="007B25F7" w:rsidRDefault="003B0248" w:rsidP="00FB19EA">
            <w:pPr>
              <w:rPr>
                <w:rFonts w:eastAsia="Times New Roman"/>
                <w:b/>
              </w:rPr>
            </w:pPr>
            <w:r w:rsidRPr="007B25F7">
              <w:rPr>
                <w:rFonts w:eastAsia="Times New Roman"/>
                <w:b/>
              </w:rPr>
              <w:t>360</w:t>
            </w:r>
          </w:p>
        </w:tc>
      </w:tr>
      <w:tr w:rsidR="003B0248" w:rsidRPr="007B25F7" w:rsidTr="00FB19EA">
        <w:trPr>
          <w:jc w:val="center"/>
        </w:trPr>
        <w:tc>
          <w:tcPr>
            <w:tcW w:w="1421" w:type="dxa"/>
          </w:tcPr>
          <w:p w:rsidR="003B0248" w:rsidRPr="007B25F7" w:rsidRDefault="003B0248" w:rsidP="00FB19EA">
            <w:pPr>
              <w:rPr>
                <w:rFonts w:eastAsia="Times New Roman"/>
                <w:b/>
              </w:rPr>
            </w:pPr>
            <w:r w:rsidRPr="007B25F7">
              <w:rPr>
                <w:rFonts w:eastAsia="Times New Roman"/>
                <w:b/>
              </w:rPr>
              <w:t>S</w:t>
            </w:r>
          </w:p>
        </w:tc>
        <w:tc>
          <w:tcPr>
            <w:tcW w:w="1124" w:type="dxa"/>
          </w:tcPr>
          <w:p w:rsidR="003B0248" w:rsidRPr="007B25F7" w:rsidRDefault="003B0248" w:rsidP="00FB19EA">
            <w:pPr>
              <w:rPr>
                <w:rFonts w:eastAsia="Times New Roman"/>
                <w:b/>
              </w:rPr>
            </w:pPr>
          </w:p>
        </w:tc>
        <w:tc>
          <w:tcPr>
            <w:tcW w:w="1124" w:type="dxa"/>
          </w:tcPr>
          <w:p w:rsidR="003B0248" w:rsidRPr="007B25F7" w:rsidRDefault="003B0248" w:rsidP="00FB19EA">
            <w:pPr>
              <w:rPr>
                <w:rFonts w:eastAsia="Times New Roman"/>
                <w:b/>
              </w:rPr>
            </w:pPr>
          </w:p>
        </w:tc>
        <w:tc>
          <w:tcPr>
            <w:tcW w:w="1124" w:type="dxa"/>
          </w:tcPr>
          <w:p w:rsidR="003B0248" w:rsidRPr="007B25F7" w:rsidRDefault="003B0248" w:rsidP="00FB19EA">
            <w:pPr>
              <w:rPr>
                <w:rFonts w:eastAsia="Times New Roman"/>
                <w:b/>
              </w:rPr>
            </w:pPr>
          </w:p>
        </w:tc>
        <w:tc>
          <w:tcPr>
            <w:tcW w:w="1124" w:type="dxa"/>
          </w:tcPr>
          <w:p w:rsidR="003B0248" w:rsidRPr="007B25F7" w:rsidRDefault="003B0248" w:rsidP="00FB19EA">
            <w:pPr>
              <w:rPr>
                <w:rFonts w:eastAsia="Times New Roman"/>
                <w:b/>
              </w:rPr>
            </w:pPr>
          </w:p>
        </w:tc>
        <w:tc>
          <w:tcPr>
            <w:tcW w:w="1124" w:type="dxa"/>
          </w:tcPr>
          <w:p w:rsidR="003B0248" w:rsidRPr="007B25F7" w:rsidRDefault="003B0248" w:rsidP="00FB19EA">
            <w:pPr>
              <w:rPr>
                <w:rFonts w:eastAsia="Times New Roman"/>
                <w:b/>
              </w:rPr>
            </w:pPr>
          </w:p>
        </w:tc>
        <w:tc>
          <w:tcPr>
            <w:tcW w:w="1124" w:type="dxa"/>
          </w:tcPr>
          <w:p w:rsidR="003B0248" w:rsidRPr="007B25F7" w:rsidRDefault="003B0248" w:rsidP="00FB19EA">
            <w:pPr>
              <w:rPr>
                <w:rFonts w:eastAsia="Times New Roman"/>
                <w:b/>
              </w:rPr>
            </w:pPr>
          </w:p>
        </w:tc>
      </w:tr>
    </w:tbl>
    <w:p w:rsidR="003B0248" w:rsidRPr="00BE75A0" w:rsidRDefault="003B0248" w:rsidP="003B0248"/>
    <w:p w:rsidR="003B0248" w:rsidRDefault="003B0248" w:rsidP="003B0248">
      <w:r>
        <w:t>BT3:Cho (O;R) , chia nó thành ba cung có số đo tỉ lệ với 3;4;5 rồi tính diện tích các hình quạt tròn được tạo thành .</w:t>
      </w:r>
    </w:p>
    <w:p w:rsidR="003B0248" w:rsidRDefault="003B0248" w:rsidP="003B0248">
      <w:r>
        <w:t>BT4: Cho tam  giác ABC nội tiếp (O;R) có góc C bằng 45</w:t>
      </w:r>
      <w:r>
        <w:rPr>
          <w:vertAlign w:val="superscript"/>
        </w:rPr>
        <w:t>o</w:t>
      </w:r>
      <w:r>
        <w:t xml:space="preserve">.Tính </w:t>
      </w:r>
    </w:p>
    <w:p w:rsidR="003B0248" w:rsidRDefault="003B0248" w:rsidP="003B0248">
      <w:r>
        <w:t>a/ Diện tích hình quạt tròn AOB ( ứng với cung nhỏ AB)</w:t>
      </w:r>
    </w:p>
    <w:p w:rsidR="003B0248" w:rsidRDefault="003B0248" w:rsidP="003B0248">
      <w:r>
        <w:t>b/ Diện tích hình viên phân AmB ( ứng với cung nhỏ AB)</w:t>
      </w:r>
    </w:p>
    <w:p w:rsidR="003B0248" w:rsidRDefault="003B0248" w:rsidP="003B0248">
      <w:pPr>
        <w:jc w:val="center"/>
        <w:rPr>
          <w:b/>
        </w:rPr>
      </w:pPr>
    </w:p>
    <w:p w:rsidR="003B0248" w:rsidRPr="00AE395A" w:rsidRDefault="003B0248" w:rsidP="003B0248">
      <w:pPr>
        <w:jc w:val="center"/>
        <w:rPr>
          <w:b/>
        </w:rPr>
      </w:pPr>
      <w:r w:rsidRPr="00AE395A">
        <w:rPr>
          <w:b/>
        </w:rPr>
        <w:t>MỘT SỐ ĐỀ KIỂM TRA THAM KHẢO</w:t>
      </w:r>
    </w:p>
    <w:p w:rsidR="003B0248" w:rsidRPr="00A76737" w:rsidRDefault="003B0248" w:rsidP="003B0248">
      <w:pPr>
        <w:jc w:val="center"/>
        <w:rPr>
          <w:b/>
          <w:szCs w:val="24"/>
        </w:rPr>
      </w:pPr>
      <w:r w:rsidRPr="00A76737">
        <w:rPr>
          <w:b/>
          <w:szCs w:val="24"/>
        </w:rPr>
        <w:lastRenderedPageBreak/>
        <w:t>ĐỀ 1</w:t>
      </w:r>
    </w:p>
    <w:p w:rsidR="003B0248" w:rsidRPr="00AE395A" w:rsidRDefault="003B0248" w:rsidP="003B0248">
      <w:pPr>
        <w:rPr>
          <w:szCs w:val="24"/>
        </w:rPr>
      </w:pPr>
      <w:r w:rsidRPr="00AE395A">
        <w:rPr>
          <w:szCs w:val="24"/>
        </w:rPr>
        <w:t xml:space="preserve">  </w:t>
      </w:r>
      <w:r w:rsidRPr="00AE395A">
        <w:rPr>
          <w:i/>
          <w:szCs w:val="24"/>
          <w:u w:val="single"/>
        </w:rPr>
        <w:t>Bài 1</w:t>
      </w:r>
      <w:r>
        <w:rPr>
          <w:szCs w:val="24"/>
        </w:rPr>
        <w:t xml:space="preserve"> : </w:t>
      </w:r>
      <w:r w:rsidRPr="00AE395A">
        <w:rPr>
          <w:szCs w:val="24"/>
        </w:rPr>
        <w:t>Cho ( O ; R ) có R = 2 cm . Tính :</w:t>
      </w:r>
    </w:p>
    <w:p w:rsidR="003B0248" w:rsidRPr="00AE395A" w:rsidRDefault="003B0248" w:rsidP="003B0248">
      <w:pPr>
        <w:numPr>
          <w:ilvl w:val="0"/>
          <w:numId w:val="25"/>
        </w:numPr>
        <w:spacing w:line="240" w:lineRule="auto"/>
        <w:rPr>
          <w:szCs w:val="24"/>
        </w:rPr>
      </w:pPr>
      <w:r w:rsidRPr="00AE395A">
        <w:rPr>
          <w:szCs w:val="24"/>
        </w:rPr>
        <w:t>Độ dài đường tròn .</w:t>
      </w:r>
    </w:p>
    <w:p w:rsidR="003B0248" w:rsidRPr="00AE395A" w:rsidRDefault="003B0248" w:rsidP="003B0248">
      <w:pPr>
        <w:numPr>
          <w:ilvl w:val="0"/>
          <w:numId w:val="25"/>
        </w:numPr>
        <w:spacing w:line="240" w:lineRule="auto"/>
        <w:rPr>
          <w:szCs w:val="24"/>
        </w:rPr>
      </w:pPr>
      <w:r w:rsidRPr="00AE395A">
        <w:rPr>
          <w:szCs w:val="24"/>
        </w:rPr>
        <w:t>Độ dài cung tròn có số đo là 30</w:t>
      </w:r>
      <w:r w:rsidRPr="00AE395A">
        <w:rPr>
          <w:szCs w:val="24"/>
          <w:vertAlign w:val="superscript"/>
        </w:rPr>
        <w:t>0</w:t>
      </w:r>
      <w:r w:rsidRPr="00AE395A">
        <w:rPr>
          <w:szCs w:val="24"/>
        </w:rPr>
        <w:t xml:space="preserve"> ; 135</w:t>
      </w:r>
      <w:r w:rsidRPr="00AE395A">
        <w:rPr>
          <w:szCs w:val="24"/>
          <w:vertAlign w:val="superscript"/>
        </w:rPr>
        <w:t>0</w:t>
      </w:r>
      <w:r w:rsidRPr="00AE395A">
        <w:rPr>
          <w:szCs w:val="24"/>
        </w:rPr>
        <w:t xml:space="preserve"> .</w:t>
      </w:r>
    </w:p>
    <w:p w:rsidR="003B0248" w:rsidRPr="00AE395A" w:rsidRDefault="003B0248" w:rsidP="003B0248">
      <w:pPr>
        <w:numPr>
          <w:ilvl w:val="0"/>
          <w:numId w:val="25"/>
        </w:numPr>
        <w:spacing w:line="240" w:lineRule="auto"/>
        <w:rPr>
          <w:szCs w:val="24"/>
        </w:rPr>
      </w:pPr>
      <w:r w:rsidRPr="00AE395A">
        <w:rPr>
          <w:szCs w:val="24"/>
        </w:rPr>
        <w:t>Diện tích hình quạt tròn khi góc ở tâm tương ứng bằng 36</w:t>
      </w:r>
      <w:r w:rsidRPr="00AE395A">
        <w:rPr>
          <w:szCs w:val="24"/>
          <w:vertAlign w:val="superscript"/>
        </w:rPr>
        <w:t>0</w:t>
      </w:r>
      <w:r w:rsidRPr="00AE395A">
        <w:rPr>
          <w:szCs w:val="24"/>
        </w:rPr>
        <w:t xml:space="preserve"> .</w:t>
      </w:r>
    </w:p>
    <w:p w:rsidR="003B0248" w:rsidRPr="00AE395A" w:rsidRDefault="003B0248" w:rsidP="003B0248">
      <w:pPr>
        <w:rPr>
          <w:szCs w:val="24"/>
        </w:rPr>
      </w:pPr>
      <w:r w:rsidRPr="00AE395A">
        <w:rPr>
          <w:szCs w:val="24"/>
        </w:rPr>
        <w:t xml:space="preserve">  </w:t>
      </w:r>
      <w:r w:rsidRPr="00AE395A">
        <w:rPr>
          <w:i/>
          <w:szCs w:val="24"/>
          <w:u w:val="single"/>
        </w:rPr>
        <w:t>Bài 2</w:t>
      </w:r>
      <w:r w:rsidRPr="00AE395A">
        <w:rPr>
          <w:szCs w:val="24"/>
        </w:rPr>
        <w:t xml:space="preserve"> :  Cho tam giác ABC có 3 góc nhọn nội tiếp trong (O;R) (AB&lt;AC) . Hai đường cao BF và CE cắt nhau tại H . </w:t>
      </w:r>
    </w:p>
    <w:p w:rsidR="003B0248" w:rsidRPr="00AE395A" w:rsidRDefault="003B0248" w:rsidP="003B0248">
      <w:pPr>
        <w:numPr>
          <w:ilvl w:val="0"/>
          <w:numId w:val="26"/>
        </w:numPr>
        <w:spacing w:line="240" w:lineRule="auto"/>
        <w:rPr>
          <w:szCs w:val="24"/>
        </w:rPr>
      </w:pPr>
      <w:r w:rsidRPr="00AE395A">
        <w:rPr>
          <w:szCs w:val="24"/>
        </w:rPr>
        <w:t>Chứng minh các tứ giác AEHF và BEFC nội tiếp .</w:t>
      </w:r>
    </w:p>
    <w:p w:rsidR="003B0248" w:rsidRPr="00AE395A" w:rsidRDefault="003B0248" w:rsidP="003B0248">
      <w:pPr>
        <w:numPr>
          <w:ilvl w:val="0"/>
          <w:numId w:val="26"/>
        </w:numPr>
        <w:spacing w:line="240" w:lineRule="auto"/>
        <w:rPr>
          <w:szCs w:val="24"/>
        </w:rPr>
      </w:pPr>
      <w:r w:rsidRPr="00AE395A">
        <w:rPr>
          <w:szCs w:val="24"/>
        </w:rPr>
        <w:t>Vẽ đường kính AD của đường tròn (O) . Chứng minh tứ giác BHCD là hình bình hành .</w:t>
      </w:r>
    </w:p>
    <w:p w:rsidR="003B0248" w:rsidRPr="00AE395A" w:rsidRDefault="003B0248" w:rsidP="003B0248">
      <w:pPr>
        <w:numPr>
          <w:ilvl w:val="0"/>
          <w:numId w:val="26"/>
        </w:numPr>
        <w:spacing w:line="240" w:lineRule="auto"/>
        <w:rPr>
          <w:szCs w:val="24"/>
        </w:rPr>
      </w:pPr>
      <w:r w:rsidRPr="00AE395A">
        <w:rPr>
          <w:szCs w:val="24"/>
        </w:rPr>
        <w:t>AH kéo dài cắt BC tại K . Chứng minh : AK . AD = AB . AC</w:t>
      </w:r>
    </w:p>
    <w:p w:rsidR="003B0248" w:rsidRPr="00AE395A" w:rsidRDefault="003B0248" w:rsidP="003B0248">
      <w:pPr>
        <w:numPr>
          <w:ilvl w:val="0"/>
          <w:numId w:val="26"/>
        </w:numPr>
        <w:spacing w:line="240" w:lineRule="auto"/>
        <w:rPr>
          <w:szCs w:val="24"/>
        </w:rPr>
      </w:pPr>
      <w:r w:rsidRPr="00AE395A">
        <w:rPr>
          <w:szCs w:val="24"/>
        </w:rPr>
        <w:t>Chứng minh : AD vuông góc EF .</w:t>
      </w:r>
    </w:p>
    <w:p w:rsidR="003B0248" w:rsidRPr="00AE395A" w:rsidRDefault="003B0248" w:rsidP="003B0248">
      <w:pPr>
        <w:rPr>
          <w:szCs w:val="24"/>
        </w:rPr>
      </w:pPr>
    </w:p>
    <w:p w:rsidR="003B0248" w:rsidRPr="00A76737" w:rsidRDefault="003B0248" w:rsidP="003B0248">
      <w:pPr>
        <w:jc w:val="center"/>
        <w:rPr>
          <w:b/>
          <w:szCs w:val="24"/>
        </w:rPr>
      </w:pPr>
      <w:r w:rsidRPr="00A76737">
        <w:rPr>
          <w:b/>
          <w:szCs w:val="24"/>
        </w:rPr>
        <w:t>ĐỀ 2</w:t>
      </w:r>
    </w:p>
    <w:p w:rsidR="003B0248" w:rsidRPr="00AE395A" w:rsidRDefault="003B0248" w:rsidP="003B0248">
      <w:pPr>
        <w:ind w:firstLine="720"/>
        <w:rPr>
          <w:szCs w:val="24"/>
        </w:rPr>
      </w:pPr>
      <w:r w:rsidRPr="00AE395A">
        <w:rPr>
          <w:szCs w:val="24"/>
        </w:rPr>
        <w:t>Cho đường tròn (O;R) và điểm A bên ngoài (O) sao cho OA = 2R .Từ A vẽ hai tiếp tuyến AB,AC của (O) .</w:t>
      </w:r>
    </w:p>
    <w:p w:rsidR="003B0248" w:rsidRPr="00AE395A" w:rsidRDefault="003B0248" w:rsidP="003B0248">
      <w:pPr>
        <w:rPr>
          <w:szCs w:val="24"/>
        </w:rPr>
      </w:pPr>
      <w:r w:rsidRPr="00AE395A">
        <w:rPr>
          <w:szCs w:val="24"/>
        </w:rPr>
        <w:t xml:space="preserve"> a/ Tính số đo góc BOA ? BOC ? và độ dài cung BC ? </w:t>
      </w:r>
    </w:p>
    <w:p w:rsidR="003B0248" w:rsidRPr="00AE395A" w:rsidRDefault="003B0248" w:rsidP="003B0248">
      <w:pPr>
        <w:rPr>
          <w:szCs w:val="24"/>
        </w:rPr>
      </w:pPr>
      <w:r w:rsidRPr="00AE395A">
        <w:rPr>
          <w:szCs w:val="24"/>
        </w:rPr>
        <w:t xml:space="preserve"> b/ Chứng minh tứ giác OBAC nội tiếp .</w:t>
      </w:r>
    </w:p>
    <w:p w:rsidR="003B0248" w:rsidRPr="00AE395A" w:rsidRDefault="003B0248" w:rsidP="003B0248">
      <w:pPr>
        <w:rPr>
          <w:szCs w:val="24"/>
        </w:rPr>
      </w:pPr>
      <w:r w:rsidRPr="00AE395A">
        <w:rPr>
          <w:szCs w:val="24"/>
        </w:rPr>
        <w:t xml:space="preserve"> c/ Vẽ cát tuyến ADE ( D nằm giữa A,E ) của (O) .Gọi I là trung điểm của DE .         </w:t>
      </w:r>
    </w:p>
    <w:p w:rsidR="003B0248" w:rsidRPr="00AE395A" w:rsidRDefault="003B0248" w:rsidP="003B0248">
      <w:pPr>
        <w:rPr>
          <w:szCs w:val="24"/>
        </w:rPr>
      </w:pPr>
      <w:r w:rsidRPr="00AE395A">
        <w:rPr>
          <w:szCs w:val="24"/>
        </w:rPr>
        <w:t xml:space="preserve">       Chứng minh OICA nội tiếp .</w:t>
      </w:r>
    </w:p>
    <w:p w:rsidR="003B0248" w:rsidRPr="00AE395A" w:rsidRDefault="003B0248" w:rsidP="003B0248">
      <w:pPr>
        <w:rPr>
          <w:szCs w:val="24"/>
        </w:rPr>
      </w:pPr>
      <w:r w:rsidRPr="00AE395A">
        <w:rPr>
          <w:szCs w:val="24"/>
        </w:rPr>
        <w:t xml:space="preserve"> d/ Gọi H là giao điểm của OA và BC .Chứng minh AD.AE = AH.AO</w:t>
      </w:r>
    </w:p>
    <w:p w:rsidR="003B0248" w:rsidRPr="00A76737" w:rsidRDefault="003B0248" w:rsidP="003B0248">
      <w:pPr>
        <w:jc w:val="center"/>
        <w:rPr>
          <w:b/>
          <w:szCs w:val="24"/>
        </w:rPr>
      </w:pPr>
      <w:r w:rsidRPr="00A76737">
        <w:rPr>
          <w:b/>
          <w:szCs w:val="24"/>
        </w:rPr>
        <w:t>ĐỀ 3</w:t>
      </w:r>
    </w:p>
    <w:p w:rsidR="003B0248" w:rsidRPr="00AE395A" w:rsidRDefault="003B0248" w:rsidP="003B0248">
      <w:pPr>
        <w:rPr>
          <w:rFonts w:ascii="VNI-Times" w:hAnsi="VNI-Times"/>
          <w:szCs w:val="24"/>
        </w:rPr>
      </w:pPr>
      <w:r w:rsidRPr="00AE395A">
        <w:rPr>
          <w:rFonts w:ascii="VNI-Times" w:hAnsi="VNI-Times"/>
          <w:szCs w:val="24"/>
        </w:rPr>
        <w:t>Cho tam giaùc ABC noäi tieáp (O) vaø coù goùc A = 60</w:t>
      </w:r>
      <w:r w:rsidRPr="00AE395A">
        <w:rPr>
          <w:rFonts w:ascii="VNI-Times" w:hAnsi="VNI-Times"/>
          <w:szCs w:val="24"/>
          <w:vertAlign w:val="superscript"/>
        </w:rPr>
        <w:t>0</w:t>
      </w:r>
    </w:p>
    <w:p w:rsidR="003B0248" w:rsidRPr="00AE395A" w:rsidRDefault="003B0248" w:rsidP="003B0248">
      <w:pPr>
        <w:numPr>
          <w:ilvl w:val="0"/>
          <w:numId w:val="27"/>
        </w:numPr>
        <w:spacing w:line="240" w:lineRule="auto"/>
        <w:rPr>
          <w:rFonts w:ascii="VNI-Times" w:hAnsi="VNI-Times"/>
          <w:szCs w:val="24"/>
        </w:rPr>
      </w:pPr>
      <w:r w:rsidRPr="00AE395A">
        <w:rPr>
          <w:rFonts w:ascii="VNI-Times" w:hAnsi="VNI-Times"/>
          <w:szCs w:val="24"/>
        </w:rPr>
        <w:t>Tính goùc BOC vaø soá ño cung BC</w:t>
      </w:r>
    </w:p>
    <w:p w:rsidR="003B0248" w:rsidRPr="00AE395A" w:rsidRDefault="003B0248" w:rsidP="003B0248">
      <w:pPr>
        <w:numPr>
          <w:ilvl w:val="0"/>
          <w:numId w:val="27"/>
        </w:numPr>
        <w:spacing w:line="240" w:lineRule="auto"/>
        <w:rPr>
          <w:rFonts w:ascii="VNI-Times" w:hAnsi="VNI-Times"/>
          <w:szCs w:val="24"/>
        </w:rPr>
      </w:pPr>
      <w:r w:rsidRPr="00AE395A">
        <w:rPr>
          <w:rFonts w:ascii="VNI-Times" w:hAnsi="VNI-Times"/>
          <w:szCs w:val="24"/>
        </w:rPr>
        <w:t xml:space="preserve">Caùc ñöôøng cao BD vaø CE caét nhau taïi H. Chöùng minh raèng AEHD, BEDC laø caùc töù giaùc noäi tieáp </w:t>
      </w:r>
    </w:p>
    <w:p w:rsidR="003B0248" w:rsidRPr="00AE395A" w:rsidRDefault="003B0248" w:rsidP="003B0248">
      <w:pPr>
        <w:numPr>
          <w:ilvl w:val="0"/>
          <w:numId w:val="27"/>
        </w:numPr>
        <w:spacing w:line="240" w:lineRule="auto"/>
        <w:rPr>
          <w:rFonts w:ascii="VNI-Times" w:hAnsi="VNI-Times"/>
          <w:szCs w:val="24"/>
        </w:rPr>
      </w:pPr>
      <w:r w:rsidRPr="00AE395A">
        <w:rPr>
          <w:rFonts w:ascii="VNI-Times" w:hAnsi="VNI-Times"/>
          <w:szCs w:val="24"/>
        </w:rPr>
        <w:t xml:space="preserve">Chöùng minh AE.AB = AD.AC </w:t>
      </w:r>
    </w:p>
    <w:p w:rsidR="003B0248" w:rsidRPr="00AE395A" w:rsidRDefault="003B0248" w:rsidP="003B0248">
      <w:pPr>
        <w:numPr>
          <w:ilvl w:val="0"/>
          <w:numId w:val="27"/>
        </w:numPr>
        <w:spacing w:line="240" w:lineRule="auto"/>
        <w:rPr>
          <w:rFonts w:ascii="VNI-Times" w:hAnsi="VNI-Times"/>
          <w:szCs w:val="24"/>
        </w:rPr>
      </w:pPr>
      <w:r w:rsidRPr="00AE395A">
        <w:rPr>
          <w:rFonts w:ascii="VNI-Times" w:hAnsi="VNI-Times"/>
          <w:szCs w:val="24"/>
        </w:rPr>
        <w:t>Ch</w:t>
      </w:r>
      <w:r w:rsidRPr="00AE395A">
        <w:rPr>
          <w:rFonts w:ascii="VNI-Times"/>
          <w:szCs w:val="24"/>
        </w:rPr>
        <w:t>ứ</w:t>
      </w:r>
      <w:r w:rsidRPr="00AE395A">
        <w:rPr>
          <w:rFonts w:ascii="VNI-Times" w:hAnsi="VNI-Times"/>
          <w:szCs w:val="24"/>
        </w:rPr>
        <w:t>ng minh OA</w:t>
      </w:r>
      <w:r w:rsidRPr="00AE395A">
        <w:rPr>
          <w:rFonts w:ascii="VNI-Times" w:hAnsi="VNI-Times"/>
          <w:szCs w:val="24"/>
        </w:rPr>
        <w:sym w:font="Symbol" w:char="F05E"/>
      </w:r>
      <w:r w:rsidRPr="00AE395A">
        <w:rPr>
          <w:rFonts w:ascii="VNI-Times" w:hAnsi="VNI-Times"/>
          <w:szCs w:val="24"/>
        </w:rPr>
        <w:t xml:space="preserve">ED </w:t>
      </w:r>
    </w:p>
    <w:p w:rsidR="003B0248" w:rsidRPr="00A76737" w:rsidRDefault="003B0248" w:rsidP="003B0248">
      <w:pPr>
        <w:jc w:val="center"/>
        <w:rPr>
          <w:b/>
          <w:szCs w:val="24"/>
        </w:rPr>
      </w:pPr>
      <w:r w:rsidRPr="00A76737">
        <w:rPr>
          <w:b/>
          <w:szCs w:val="24"/>
        </w:rPr>
        <w:t>ĐỀ 4</w:t>
      </w:r>
    </w:p>
    <w:p w:rsidR="003B0248" w:rsidRPr="00AE395A" w:rsidRDefault="003B0248" w:rsidP="003B0248">
      <w:pPr>
        <w:rPr>
          <w:szCs w:val="24"/>
        </w:rPr>
      </w:pPr>
      <w:r w:rsidRPr="00AE395A">
        <w:rPr>
          <w:i/>
          <w:szCs w:val="24"/>
          <w:u w:val="single"/>
        </w:rPr>
        <w:t>Bài 1</w:t>
      </w:r>
      <w:r w:rsidRPr="00AE395A">
        <w:rPr>
          <w:szCs w:val="24"/>
        </w:rPr>
        <w:t xml:space="preserve"> : Cho ( O ; R ) có R = 2 cm . Tính :</w:t>
      </w:r>
    </w:p>
    <w:p w:rsidR="003B0248" w:rsidRPr="00AE395A" w:rsidRDefault="003B0248" w:rsidP="003B0248">
      <w:pPr>
        <w:numPr>
          <w:ilvl w:val="0"/>
          <w:numId w:val="25"/>
        </w:numPr>
        <w:spacing w:line="240" w:lineRule="auto"/>
        <w:rPr>
          <w:szCs w:val="24"/>
        </w:rPr>
      </w:pPr>
      <w:r w:rsidRPr="00AE395A">
        <w:rPr>
          <w:szCs w:val="24"/>
        </w:rPr>
        <w:t>Độ dài đường tròn .</w:t>
      </w:r>
    </w:p>
    <w:p w:rsidR="003B0248" w:rsidRPr="00AE395A" w:rsidRDefault="003B0248" w:rsidP="003B0248">
      <w:pPr>
        <w:numPr>
          <w:ilvl w:val="0"/>
          <w:numId w:val="25"/>
        </w:numPr>
        <w:spacing w:line="240" w:lineRule="auto"/>
        <w:rPr>
          <w:szCs w:val="24"/>
        </w:rPr>
      </w:pPr>
      <w:r w:rsidRPr="00AE395A">
        <w:rPr>
          <w:szCs w:val="24"/>
        </w:rPr>
        <w:t>Độ dài cung tròn có số đo là 30</w:t>
      </w:r>
      <w:r w:rsidRPr="00AE395A">
        <w:rPr>
          <w:szCs w:val="24"/>
          <w:vertAlign w:val="superscript"/>
        </w:rPr>
        <w:t>0</w:t>
      </w:r>
      <w:r w:rsidRPr="00AE395A">
        <w:rPr>
          <w:szCs w:val="24"/>
        </w:rPr>
        <w:t xml:space="preserve"> ; 135</w:t>
      </w:r>
      <w:r w:rsidRPr="00AE395A">
        <w:rPr>
          <w:szCs w:val="24"/>
          <w:vertAlign w:val="superscript"/>
        </w:rPr>
        <w:t>0</w:t>
      </w:r>
      <w:r w:rsidRPr="00AE395A">
        <w:rPr>
          <w:szCs w:val="24"/>
        </w:rPr>
        <w:t xml:space="preserve"> .</w:t>
      </w:r>
    </w:p>
    <w:p w:rsidR="003B0248" w:rsidRPr="00AE395A" w:rsidRDefault="003B0248" w:rsidP="003B0248">
      <w:pPr>
        <w:numPr>
          <w:ilvl w:val="0"/>
          <w:numId w:val="25"/>
        </w:numPr>
        <w:spacing w:line="240" w:lineRule="auto"/>
        <w:rPr>
          <w:szCs w:val="24"/>
        </w:rPr>
      </w:pPr>
      <w:r w:rsidRPr="00AE395A">
        <w:rPr>
          <w:szCs w:val="24"/>
        </w:rPr>
        <w:t>Diện tích hình quạt tròn khi góc ở tâm tương ứng bằng 36</w:t>
      </w:r>
      <w:r w:rsidRPr="00AE395A">
        <w:rPr>
          <w:szCs w:val="24"/>
          <w:vertAlign w:val="superscript"/>
        </w:rPr>
        <w:t>0</w:t>
      </w:r>
      <w:r w:rsidRPr="00AE395A">
        <w:rPr>
          <w:szCs w:val="24"/>
        </w:rPr>
        <w:t xml:space="preserve"> .</w:t>
      </w:r>
    </w:p>
    <w:p w:rsidR="003B0248" w:rsidRPr="00AE395A" w:rsidRDefault="003B0248" w:rsidP="003B0248">
      <w:pPr>
        <w:spacing w:line="264" w:lineRule="auto"/>
        <w:rPr>
          <w:szCs w:val="24"/>
        </w:rPr>
      </w:pPr>
      <w:r w:rsidRPr="00AE395A">
        <w:rPr>
          <w:szCs w:val="24"/>
          <w:u w:val="single"/>
        </w:rPr>
        <w:t xml:space="preserve">BÀI 2 </w:t>
      </w:r>
      <w:r w:rsidRPr="00AE395A">
        <w:rPr>
          <w:szCs w:val="24"/>
        </w:rPr>
        <w:t>Cho tam giác ABC có 3 góc nhọn nội tiếp trong đường tròn (O) (AB&lt;AC) .Hai đường cao BF và CE cắt nhau tại H.</w:t>
      </w:r>
    </w:p>
    <w:p w:rsidR="003B0248" w:rsidRPr="00AE395A" w:rsidRDefault="003B0248" w:rsidP="003B0248">
      <w:pPr>
        <w:spacing w:line="264" w:lineRule="auto"/>
        <w:ind w:left="180"/>
        <w:rPr>
          <w:szCs w:val="24"/>
        </w:rPr>
      </w:pPr>
      <w:r w:rsidRPr="00AE395A">
        <w:rPr>
          <w:szCs w:val="24"/>
        </w:rPr>
        <w:t xml:space="preserve">  a/ Chứng minh các tứ giác AEHF ; BEFC nội tiếp </w:t>
      </w:r>
    </w:p>
    <w:p w:rsidR="003B0248" w:rsidRPr="00AE395A" w:rsidRDefault="003B0248" w:rsidP="003B0248">
      <w:pPr>
        <w:spacing w:line="264" w:lineRule="auto"/>
        <w:ind w:left="180"/>
        <w:rPr>
          <w:szCs w:val="24"/>
        </w:rPr>
      </w:pPr>
      <w:r w:rsidRPr="00AE395A">
        <w:rPr>
          <w:szCs w:val="24"/>
        </w:rPr>
        <w:t xml:space="preserve">  b/ Vẽ đường kính AD của đường tròn (O) .</w:t>
      </w:r>
      <w:r w:rsidRPr="00AE395A">
        <w:rPr>
          <w:szCs w:val="24"/>
          <w:u w:val="single"/>
        </w:rPr>
        <w:t>CMR:</w:t>
      </w:r>
      <w:r w:rsidRPr="00AE395A">
        <w:rPr>
          <w:szCs w:val="24"/>
        </w:rPr>
        <w:t xml:space="preserve"> BHCD là hình bình hành .</w:t>
      </w:r>
    </w:p>
    <w:p w:rsidR="003B0248" w:rsidRPr="00AE395A" w:rsidRDefault="003B0248" w:rsidP="003B0248">
      <w:pPr>
        <w:spacing w:line="264" w:lineRule="auto"/>
        <w:ind w:left="180"/>
        <w:rPr>
          <w:szCs w:val="24"/>
        </w:rPr>
      </w:pPr>
      <w:r w:rsidRPr="00AE395A">
        <w:rPr>
          <w:szCs w:val="24"/>
        </w:rPr>
        <w:lastRenderedPageBreak/>
        <w:t xml:space="preserve">  c/ AH kéo dài cắt BC tại K .Chứng minh : AK.AD=AB.AC</w:t>
      </w:r>
    </w:p>
    <w:p w:rsidR="003B0248" w:rsidRPr="00AE395A" w:rsidRDefault="003B0248" w:rsidP="003B0248">
      <w:pPr>
        <w:spacing w:line="264" w:lineRule="auto"/>
        <w:ind w:left="180"/>
        <w:rPr>
          <w:szCs w:val="24"/>
        </w:rPr>
      </w:pPr>
      <w:r w:rsidRPr="00AE395A">
        <w:rPr>
          <w:szCs w:val="24"/>
        </w:rPr>
        <w:t xml:space="preserve">  d/ Chứng minh : AD vuông góc EF</w:t>
      </w:r>
    </w:p>
    <w:p w:rsidR="003B0248" w:rsidRPr="00A76737" w:rsidRDefault="003B0248" w:rsidP="003B0248">
      <w:pPr>
        <w:jc w:val="center"/>
        <w:rPr>
          <w:b/>
          <w:szCs w:val="24"/>
        </w:rPr>
      </w:pPr>
      <w:r w:rsidRPr="00A76737">
        <w:rPr>
          <w:b/>
          <w:szCs w:val="24"/>
        </w:rPr>
        <w:t>ĐỀ 5</w:t>
      </w:r>
    </w:p>
    <w:p w:rsidR="003B0248" w:rsidRPr="00AE395A" w:rsidRDefault="003B0248" w:rsidP="003B0248">
      <w:pPr>
        <w:rPr>
          <w:szCs w:val="24"/>
        </w:rPr>
      </w:pPr>
      <w:r w:rsidRPr="00AE395A">
        <w:rPr>
          <w:szCs w:val="24"/>
          <w:u w:val="single"/>
        </w:rPr>
        <w:t>Bài 1:</w:t>
      </w:r>
      <w:r w:rsidRPr="00AE395A">
        <w:rPr>
          <w:szCs w:val="24"/>
        </w:rPr>
        <w:t xml:space="preserve"> Cho đường tròn tâm O có bán kính R = 3cm.</w:t>
      </w:r>
    </w:p>
    <w:p w:rsidR="003B0248" w:rsidRPr="00AE395A" w:rsidRDefault="003B0248" w:rsidP="003B0248">
      <w:pPr>
        <w:numPr>
          <w:ilvl w:val="0"/>
          <w:numId w:val="28"/>
        </w:numPr>
        <w:spacing w:line="240" w:lineRule="auto"/>
        <w:rPr>
          <w:szCs w:val="24"/>
        </w:rPr>
      </w:pPr>
      <w:r w:rsidRPr="00AE395A">
        <w:rPr>
          <w:szCs w:val="24"/>
        </w:rPr>
        <w:t xml:space="preserve">Hãy tính góc AOB, biết độ dài cung AmB tương ứng là </w:t>
      </w:r>
      <w:r w:rsidRPr="00AE395A">
        <w:rPr>
          <w:position w:val="-24"/>
          <w:szCs w:val="24"/>
        </w:rPr>
        <w:object w:dxaOrig="380" w:dyaOrig="620">
          <v:shape id="_x0000_i1626" type="#_x0000_t75" style="width:18.75pt;height:30.75pt" o:ole="">
            <v:imagedata r:id="rId63" o:title=""/>
          </v:shape>
          <o:OLEObject Type="Embed" ProgID="Equation.3" ShapeID="_x0000_i1626" DrawAspect="Content" ObjectID="_1624947912" r:id="rId64"/>
        </w:object>
      </w:r>
      <w:r w:rsidRPr="00AE395A">
        <w:rPr>
          <w:szCs w:val="24"/>
        </w:rPr>
        <w:t>cm</w:t>
      </w:r>
    </w:p>
    <w:p w:rsidR="003B0248" w:rsidRPr="00AE395A" w:rsidRDefault="003B0248" w:rsidP="003B0248">
      <w:pPr>
        <w:numPr>
          <w:ilvl w:val="0"/>
          <w:numId w:val="28"/>
        </w:numPr>
        <w:spacing w:line="240" w:lineRule="auto"/>
        <w:rPr>
          <w:szCs w:val="24"/>
        </w:rPr>
      </w:pPr>
      <w:r w:rsidRPr="00AE395A">
        <w:rPr>
          <w:szCs w:val="24"/>
        </w:rPr>
        <w:t>Tính diên tích hình quạt tròn OAmB</w:t>
      </w:r>
    </w:p>
    <w:p w:rsidR="003B0248" w:rsidRPr="00AE395A" w:rsidRDefault="003B0248" w:rsidP="003B0248">
      <w:pPr>
        <w:rPr>
          <w:szCs w:val="24"/>
        </w:rPr>
      </w:pPr>
      <w:r w:rsidRPr="00AE395A">
        <w:rPr>
          <w:szCs w:val="24"/>
          <w:u w:val="single"/>
        </w:rPr>
        <w:t xml:space="preserve">Bài 2: </w:t>
      </w:r>
      <w:r w:rsidRPr="00AE395A">
        <w:rPr>
          <w:szCs w:val="24"/>
        </w:rPr>
        <w:t xml:space="preserve">Cho đường tròn (O) đường kính AB = 2R lấy điểm C trên đường tròn (O) sao cho BC = R. Tiếp tuyến tại A cắt BC kéo dài tại I </w:t>
      </w:r>
    </w:p>
    <w:p w:rsidR="003B0248" w:rsidRPr="00AE395A" w:rsidRDefault="003B0248" w:rsidP="003B0248">
      <w:pPr>
        <w:numPr>
          <w:ilvl w:val="0"/>
          <w:numId w:val="29"/>
        </w:numPr>
        <w:spacing w:line="240" w:lineRule="auto"/>
        <w:rPr>
          <w:szCs w:val="24"/>
        </w:rPr>
      </w:pPr>
      <w:r w:rsidRPr="00AE395A">
        <w:rPr>
          <w:szCs w:val="24"/>
        </w:rPr>
        <w:t>Tính độ dài dây và độ dài cung AC</w:t>
      </w:r>
    </w:p>
    <w:p w:rsidR="003B0248" w:rsidRPr="00AE395A" w:rsidRDefault="003B0248" w:rsidP="003B0248">
      <w:pPr>
        <w:numPr>
          <w:ilvl w:val="0"/>
          <w:numId w:val="29"/>
        </w:numPr>
        <w:spacing w:line="240" w:lineRule="auto"/>
        <w:rPr>
          <w:szCs w:val="24"/>
        </w:rPr>
      </w:pPr>
      <w:r w:rsidRPr="00AE395A">
        <w:rPr>
          <w:szCs w:val="24"/>
        </w:rPr>
        <w:t xml:space="preserve">Tính số đo góc của tam giác AIB </w:t>
      </w:r>
    </w:p>
    <w:p w:rsidR="003B0248" w:rsidRPr="00AE395A" w:rsidRDefault="003B0248" w:rsidP="003B0248">
      <w:pPr>
        <w:numPr>
          <w:ilvl w:val="0"/>
          <w:numId w:val="29"/>
        </w:numPr>
        <w:spacing w:line="240" w:lineRule="auto"/>
        <w:rPr>
          <w:szCs w:val="24"/>
        </w:rPr>
      </w:pPr>
      <w:r w:rsidRPr="00AE395A">
        <w:rPr>
          <w:szCs w:val="24"/>
        </w:rPr>
        <w:t>Chứng minh IA</w:t>
      </w:r>
      <w:r w:rsidRPr="00AE395A">
        <w:rPr>
          <w:szCs w:val="24"/>
          <w:vertAlign w:val="superscript"/>
        </w:rPr>
        <w:t>2</w:t>
      </w:r>
      <w:r w:rsidRPr="00AE395A">
        <w:rPr>
          <w:szCs w:val="24"/>
        </w:rPr>
        <w:t xml:space="preserve"> = IB.IC</w:t>
      </w:r>
    </w:p>
    <w:p w:rsidR="003B0248" w:rsidRPr="00AE395A" w:rsidRDefault="003B0248" w:rsidP="003B0248">
      <w:pPr>
        <w:numPr>
          <w:ilvl w:val="0"/>
          <w:numId w:val="29"/>
        </w:numPr>
        <w:spacing w:line="240" w:lineRule="auto"/>
        <w:rPr>
          <w:szCs w:val="24"/>
        </w:rPr>
      </w:pPr>
      <w:r w:rsidRPr="00AE395A">
        <w:rPr>
          <w:szCs w:val="24"/>
        </w:rPr>
        <w:t>Gọi M là trung điểm của BC chứng minh tứ giác AIMO nội tiếp đc, xác đinh6 tâm và bán kính của đường tròn ngoại tiếp tứ giác AIMO</w:t>
      </w:r>
    </w:p>
    <w:p w:rsidR="003B0248" w:rsidRPr="00A76737" w:rsidRDefault="003B0248" w:rsidP="003B0248">
      <w:pPr>
        <w:ind w:left="360"/>
        <w:jc w:val="center"/>
        <w:rPr>
          <w:b/>
          <w:szCs w:val="24"/>
        </w:rPr>
      </w:pPr>
      <w:r w:rsidRPr="00A76737">
        <w:rPr>
          <w:b/>
          <w:szCs w:val="24"/>
        </w:rPr>
        <w:t>ĐỀ 6</w:t>
      </w:r>
    </w:p>
    <w:p w:rsidR="003B0248" w:rsidRPr="00AE395A" w:rsidRDefault="003B0248" w:rsidP="003B0248">
      <w:pPr>
        <w:rPr>
          <w:szCs w:val="24"/>
        </w:rPr>
      </w:pPr>
      <w:r w:rsidRPr="00AE395A">
        <w:rPr>
          <w:szCs w:val="24"/>
        </w:rPr>
        <w:t>Cho đường tròn (O;R) và một điểm A ở bên ngoài đường tròn sao cho OA=2R. Từ A kẻ hai tiếp tuyến AB,AC đến đường tròn (O) với B,C là hai tiếp tuyến.</w:t>
      </w:r>
    </w:p>
    <w:p w:rsidR="003B0248" w:rsidRPr="00AE395A" w:rsidRDefault="003B0248" w:rsidP="003B0248">
      <w:pPr>
        <w:rPr>
          <w:szCs w:val="24"/>
        </w:rPr>
      </w:pPr>
      <w:r w:rsidRPr="00AE395A">
        <w:rPr>
          <w:szCs w:val="24"/>
        </w:rPr>
        <w:t>a/ Tính AB,AC,BC theo R(2.5 điểm)</w:t>
      </w:r>
    </w:p>
    <w:p w:rsidR="003B0248" w:rsidRPr="00AE395A" w:rsidRDefault="003B0248" w:rsidP="003B0248">
      <w:pPr>
        <w:rPr>
          <w:szCs w:val="24"/>
        </w:rPr>
      </w:pPr>
      <w:r w:rsidRPr="00AE395A">
        <w:rPr>
          <w:szCs w:val="24"/>
        </w:rPr>
        <w:t>b/ Chứng minh tứ giác ABOC nội tiếp được</w:t>
      </w:r>
    </w:p>
    <w:p w:rsidR="003B0248" w:rsidRPr="00AE395A" w:rsidRDefault="003B0248" w:rsidP="003B0248">
      <w:pPr>
        <w:rPr>
          <w:szCs w:val="24"/>
        </w:rPr>
      </w:pPr>
      <w:r w:rsidRPr="00AE395A">
        <w:rPr>
          <w:szCs w:val="24"/>
        </w:rPr>
        <w:t>c/Tính</w:t>
      </w:r>
      <w:r w:rsidRPr="00AE395A">
        <w:rPr>
          <w:position w:val="-12"/>
          <w:szCs w:val="24"/>
        </w:rPr>
        <w:object w:dxaOrig="499" w:dyaOrig="360">
          <v:shape id="_x0000_i1627" type="#_x0000_t75" style="width:24.75pt;height:18pt" o:ole="">
            <v:imagedata r:id="rId65" o:title=""/>
          </v:shape>
          <o:OLEObject Type="Embed" ProgID="Equation.3" ShapeID="_x0000_i1627" DrawAspect="Content" ObjectID="_1624947913" r:id="rId66"/>
        </w:object>
      </w:r>
      <w:r w:rsidRPr="00AE395A">
        <w:rPr>
          <w:szCs w:val="24"/>
        </w:rPr>
        <w:t xml:space="preserve"> theo R</w:t>
      </w:r>
    </w:p>
    <w:p w:rsidR="003B0248" w:rsidRPr="00AE395A" w:rsidRDefault="003B0248" w:rsidP="003B0248">
      <w:pPr>
        <w:rPr>
          <w:szCs w:val="24"/>
        </w:rPr>
      </w:pPr>
      <w:r w:rsidRPr="00AE395A">
        <w:rPr>
          <w:szCs w:val="24"/>
        </w:rPr>
        <w:t>d/ Vẽ đường thẳng qua A cắt (O) tại M,N</w:t>
      </w:r>
    </w:p>
    <w:p w:rsidR="003B0248" w:rsidRPr="00AE395A" w:rsidRDefault="003B0248" w:rsidP="003B0248">
      <w:pPr>
        <w:rPr>
          <w:szCs w:val="24"/>
        </w:rPr>
      </w:pPr>
      <w:r w:rsidRPr="00AE395A">
        <w:rPr>
          <w:szCs w:val="24"/>
        </w:rPr>
        <w:t xml:space="preserve">cm </w:t>
      </w:r>
      <w:r w:rsidRPr="00AE395A">
        <w:rPr>
          <w:position w:val="-6"/>
          <w:szCs w:val="24"/>
        </w:rPr>
        <w:object w:dxaOrig="2280" w:dyaOrig="320">
          <v:shape id="_x0000_i1628" type="#_x0000_t75" style="width:114pt;height:15.75pt" o:ole="">
            <v:imagedata r:id="rId67" o:title=""/>
          </v:shape>
          <o:OLEObject Type="Embed" ProgID="Equation.3" ShapeID="_x0000_i1628" DrawAspect="Content" ObjectID="_1624947914" r:id="rId68"/>
        </w:object>
      </w:r>
    </w:p>
    <w:p w:rsidR="00D576AF" w:rsidRPr="00D576AF" w:rsidRDefault="00D576AF" w:rsidP="00D576AF">
      <w:pPr>
        <w:jc w:val="center"/>
        <w:rPr>
          <w:rFonts w:eastAsia="Times New Roman"/>
          <w:b/>
          <w:szCs w:val="24"/>
        </w:rPr>
      </w:pPr>
      <w:r w:rsidRPr="00D576AF">
        <w:rPr>
          <w:rFonts w:eastAsia="Times New Roman"/>
          <w:b/>
          <w:szCs w:val="24"/>
        </w:rPr>
        <w:t>ĐỀ 7</w:t>
      </w:r>
    </w:p>
    <w:p w:rsidR="00D576AF" w:rsidRPr="00D576AF" w:rsidRDefault="00D576AF" w:rsidP="00D576AF">
      <w:pPr>
        <w:spacing w:line="400" w:lineRule="exact"/>
        <w:jc w:val="both"/>
        <w:rPr>
          <w:rFonts w:eastAsia="Times New Roman"/>
          <w:szCs w:val="24"/>
        </w:rPr>
      </w:pPr>
      <w:r w:rsidRPr="00D576AF">
        <w:rPr>
          <w:rFonts w:eastAsia="Times New Roman"/>
          <w:i/>
          <w:szCs w:val="24"/>
        </w:rPr>
        <w:t>Bài 1</w:t>
      </w:r>
      <w:r w:rsidRPr="00D576AF">
        <w:rPr>
          <w:rFonts w:eastAsia="Times New Roman"/>
          <w:szCs w:val="24"/>
        </w:rPr>
        <w:t xml:space="preserve">: Cho </w:t>
      </w:r>
      <w:r w:rsidRPr="00D576AF">
        <w:rPr>
          <w:rFonts w:eastAsia="Times New Roman"/>
          <w:szCs w:val="28"/>
        </w:rPr>
        <w:sym w:font="Symbol" w:char="F044"/>
      </w:r>
      <w:r w:rsidRPr="00D576AF">
        <w:rPr>
          <w:rFonts w:eastAsia="Times New Roman"/>
          <w:szCs w:val="24"/>
        </w:rPr>
        <w:t xml:space="preserve"> ABC ni tip mt đưng tròn tâm O Bán kính 2cm. </w:t>
      </w:r>
    </w:p>
    <w:p w:rsidR="00D576AF" w:rsidRPr="00D576AF" w:rsidRDefault="00D576AF" w:rsidP="00D576AF">
      <w:pPr>
        <w:spacing w:line="400" w:lineRule="exact"/>
        <w:ind w:left="720"/>
        <w:jc w:val="both"/>
        <w:rPr>
          <w:rFonts w:eastAsia="Times New Roman"/>
          <w:szCs w:val="24"/>
        </w:rPr>
      </w:pPr>
      <w:r w:rsidRPr="00D576AF">
        <w:rPr>
          <w:rFonts w:eastAsia="Times New Roman"/>
          <w:szCs w:val="24"/>
        </w:rPr>
        <w:t>a. Tính đ dài AB nh n</w:t>
      </w:r>
      <w:r w:rsidRPr="00D576AF">
        <w:rPr>
          <w:rFonts w:ascii="Arial" w:eastAsia="Times New Roman" w:hAnsi="Arial"/>
          <w:szCs w:val="24"/>
        </w:rPr>
        <w:t>ế</w:t>
      </w:r>
      <w:r w:rsidRPr="00D576AF">
        <w:rPr>
          <w:rFonts w:eastAsia="Times New Roman"/>
          <w:szCs w:val="24"/>
        </w:rPr>
        <w:t>u goc ACB b</w:t>
      </w:r>
      <w:r w:rsidRPr="00D576AF">
        <w:rPr>
          <w:rFonts w:ascii="Arial" w:eastAsia="Times New Roman" w:hAnsi="Arial"/>
          <w:szCs w:val="24"/>
        </w:rPr>
        <w:t>ằ</w:t>
      </w:r>
      <w:r w:rsidRPr="00D576AF">
        <w:rPr>
          <w:rFonts w:eastAsia="Times New Roman"/>
          <w:szCs w:val="24"/>
        </w:rPr>
        <w:t>ng 30</w:t>
      </w:r>
      <w:r w:rsidRPr="00D576AF">
        <w:rPr>
          <w:rFonts w:eastAsia="Times New Roman"/>
          <w:szCs w:val="24"/>
          <w:vertAlign w:val="superscript"/>
        </w:rPr>
        <w:t>o</w:t>
      </w:r>
    </w:p>
    <w:p w:rsidR="00D576AF" w:rsidRPr="00D576AF" w:rsidRDefault="00D576AF" w:rsidP="00D576AF">
      <w:pPr>
        <w:spacing w:line="400" w:lineRule="exact"/>
        <w:ind w:left="720"/>
        <w:jc w:val="both"/>
        <w:rPr>
          <w:rFonts w:eastAsia="Times New Roman"/>
          <w:szCs w:val="24"/>
        </w:rPr>
      </w:pPr>
      <w:r w:rsidRPr="00D576AF">
        <w:rPr>
          <w:rFonts w:eastAsia="Times New Roman"/>
          <w:szCs w:val="24"/>
        </w:rPr>
        <w:t>b. Tính diƯn tích hình quạt OAB ng với cung AB nh</w:t>
      </w:r>
    </w:p>
    <w:p w:rsidR="00D576AF" w:rsidRPr="00D576AF" w:rsidRDefault="00D576AF" w:rsidP="00D576AF">
      <w:pPr>
        <w:spacing w:line="400" w:lineRule="exact"/>
        <w:jc w:val="both"/>
        <w:rPr>
          <w:rFonts w:eastAsia="Times New Roman"/>
          <w:szCs w:val="24"/>
        </w:rPr>
      </w:pPr>
      <w:r w:rsidRPr="00D576AF">
        <w:rPr>
          <w:rFonts w:eastAsia="Times New Roman"/>
          <w:i/>
          <w:szCs w:val="24"/>
        </w:rPr>
        <w:t>Bài 2:</w:t>
      </w:r>
      <w:r w:rsidRPr="00D576AF">
        <w:rPr>
          <w:rFonts w:eastAsia="Times New Roman"/>
          <w:szCs w:val="24"/>
        </w:rPr>
        <w:t xml:space="preserve"> Cho </w:t>
      </w:r>
      <w:r w:rsidRPr="00D576AF">
        <w:rPr>
          <w:rFonts w:eastAsia="Times New Roman"/>
          <w:szCs w:val="28"/>
        </w:rPr>
        <w:sym w:font="Symbol" w:char="F044"/>
      </w:r>
      <w:r w:rsidRPr="00D576AF">
        <w:rPr>
          <w:rFonts w:eastAsia="Times New Roman"/>
          <w:szCs w:val="24"/>
        </w:rPr>
        <w:t xml:space="preserve"> ABC (Â &lt; 90</w:t>
      </w:r>
      <w:r w:rsidRPr="00D576AF">
        <w:rPr>
          <w:rFonts w:eastAsia="Times New Roman"/>
          <w:szCs w:val="24"/>
          <w:vertAlign w:val="superscript"/>
        </w:rPr>
        <w:t>o</w:t>
      </w:r>
      <w:r w:rsidRPr="00D576AF">
        <w:rPr>
          <w:rFonts w:eastAsia="Times New Roman"/>
          <w:szCs w:val="24"/>
        </w:rPr>
        <w:t>) ni tip trong đưng tròn tâm O bán kính R. Hai đưng cao BI; CE cắt nhau tại H và lần lưỵt cắt đưng tròn tại M, N.</w:t>
      </w:r>
    </w:p>
    <w:p w:rsidR="00D576AF" w:rsidRPr="00D576AF" w:rsidRDefault="00D576AF" w:rsidP="00D576AF">
      <w:pPr>
        <w:tabs>
          <w:tab w:val="num" w:pos="1800"/>
        </w:tabs>
        <w:spacing w:line="400" w:lineRule="exact"/>
        <w:jc w:val="both"/>
        <w:rPr>
          <w:rFonts w:eastAsia="Times New Roman"/>
          <w:szCs w:val="24"/>
        </w:rPr>
      </w:pPr>
      <w:r w:rsidRPr="00D576AF">
        <w:rPr>
          <w:rFonts w:eastAsia="Times New Roman"/>
          <w:szCs w:val="24"/>
        </w:rPr>
        <w:t>a/Chng minh t giác BEIC ni tip đưỵc trong đưng tròn.</w:t>
      </w:r>
    </w:p>
    <w:p w:rsidR="00D576AF" w:rsidRPr="00D576AF" w:rsidRDefault="00D576AF" w:rsidP="00D576AF">
      <w:pPr>
        <w:tabs>
          <w:tab w:val="num" w:pos="1800"/>
        </w:tabs>
        <w:spacing w:line="400" w:lineRule="exact"/>
        <w:jc w:val="both"/>
        <w:rPr>
          <w:rFonts w:eastAsia="Times New Roman"/>
          <w:szCs w:val="24"/>
        </w:rPr>
      </w:pPr>
      <w:r w:rsidRPr="00D576AF">
        <w:rPr>
          <w:rFonts w:eastAsia="Times New Roman"/>
          <w:szCs w:val="24"/>
        </w:rPr>
        <w:t>b/Chng minh EH. IC = IH. EB</w:t>
      </w:r>
    </w:p>
    <w:p w:rsidR="00D576AF" w:rsidRPr="00D576AF" w:rsidRDefault="00D576AF" w:rsidP="00D576AF">
      <w:pPr>
        <w:tabs>
          <w:tab w:val="num" w:pos="1800"/>
        </w:tabs>
        <w:spacing w:line="400" w:lineRule="exact"/>
        <w:jc w:val="both"/>
        <w:rPr>
          <w:rFonts w:eastAsia="Times New Roman"/>
          <w:szCs w:val="24"/>
        </w:rPr>
      </w:pPr>
      <w:r w:rsidRPr="00D576AF">
        <w:rPr>
          <w:rFonts w:eastAsia="Times New Roman"/>
          <w:szCs w:val="24"/>
        </w:rPr>
        <w:t>c/Chng minh MN // EI v</w:t>
      </w:r>
      <w:r w:rsidRPr="00D576AF">
        <w:rPr>
          <w:rFonts w:ascii="Arial" w:eastAsia="Times New Roman" w:hAnsi="Arial"/>
          <w:szCs w:val="24"/>
        </w:rPr>
        <w:t xml:space="preserve"> </w:t>
      </w:r>
      <w:r w:rsidRPr="00D576AF">
        <w:rPr>
          <w:rFonts w:eastAsia="Times New Roman"/>
          <w:szCs w:val="24"/>
        </w:rPr>
        <w:t xml:space="preserve">suy ra OA </w:t>
      </w:r>
      <w:r w:rsidRPr="00D576AF">
        <w:rPr>
          <w:rFonts w:eastAsia="Times New Roman"/>
          <w:szCs w:val="28"/>
        </w:rPr>
        <w:sym w:font="Symbol" w:char="F05E"/>
      </w:r>
      <w:r w:rsidRPr="00D576AF">
        <w:rPr>
          <w:rFonts w:eastAsia="Times New Roman"/>
          <w:szCs w:val="24"/>
        </w:rPr>
        <w:t xml:space="preserve"> EI</w:t>
      </w:r>
    </w:p>
    <w:p w:rsidR="00D576AF" w:rsidRPr="00D576AF" w:rsidRDefault="00D576AF" w:rsidP="00D576AF">
      <w:pPr>
        <w:tabs>
          <w:tab w:val="num" w:pos="1800"/>
        </w:tabs>
        <w:spacing w:line="400" w:lineRule="exact"/>
        <w:jc w:val="both"/>
        <w:rPr>
          <w:rFonts w:eastAsia="Times New Roman" w:cs="Times New Roman"/>
          <w:szCs w:val="24"/>
        </w:rPr>
      </w:pPr>
      <w:r w:rsidRPr="00D576AF">
        <w:rPr>
          <w:rFonts w:eastAsia="Times New Roman" w:cs="Times New Roman"/>
          <w:szCs w:val="24"/>
        </w:rPr>
        <w:t>d/Gọi K là điểm đối xứng với H qua BC. T</w:t>
      </w:r>
      <w:r>
        <w:rPr>
          <w:rFonts w:eastAsia="Times New Roman" w:cs="Times New Roman"/>
          <w:szCs w:val="24"/>
        </w:rPr>
        <w:t>ì</w:t>
      </w:r>
      <w:r w:rsidRPr="00D576AF">
        <w:rPr>
          <w:rFonts w:eastAsia="Times New Roman" w:cs="Times New Roman"/>
          <w:szCs w:val="24"/>
        </w:rPr>
        <w:t>m số đo góc A để điểm K thuộc đường tr</w:t>
      </w:r>
      <w:r>
        <w:rPr>
          <w:rFonts w:eastAsia="Times New Roman" w:cs="Times New Roman"/>
          <w:szCs w:val="24"/>
        </w:rPr>
        <w:t>òn</w:t>
      </w:r>
      <w:r w:rsidRPr="00D576AF">
        <w:rPr>
          <w:rFonts w:eastAsia="Times New Roman" w:cs="Times New Roman"/>
          <w:szCs w:val="24"/>
        </w:rPr>
        <w:t xml:space="preserve"> t</w:t>
      </w:r>
      <w:r>
        <w:rPr>
          <w:rFonts w:eastAsia="Times New Roman" w:cs="Times New Roman"/>
          <w:szCs w:val="24"/>
        </w:rPr>
        <w:t>â</w:t>
      </w:r>
      <w:bookmarkStart w:id="0" w:name="_GoBack"/>
      <w:bookmarkEnd w:id="0"/>
      <w:r w:rsidRPr="00D576AF">
        <w:rPr>
          <w:rFonts w:eastAsia="Times New Roman" w:cs="Times New Roman"/>
          <w:szCs w:val="24"/>
        </w:rPr>
        <w:t xml:space="preserve">m O .  </w:t>
      </w:r>
    </w:p>
    <w:p w:rsidR="00D576AF" w:rsidRPr="00D576AF" w:rsidRDefault="00D576AF" w:rsidP="00D576AF">
      <w:pPr>
        <w:rPr>
          <w:rFonts w:eastAsia="Times New Roman"/>
          <w:szCs w:val="24"/>
        </w:rPr>
      </w:pPr>
    </w:p>
    <w:p w:rsidR="00D576AF" w:rsidRPr="00D576AF" w:rsidRDefault="00D576AF" w:rsidP="00D576AF">
      <w:pPr>
        <w:jc w:val="center"/>
        <w:rPr>
          <w:rFonts w:eastAsia="Times New Roman"/>
          <w:szCs w:val="24"/>
        </w:rPr>
      </w:pPr>
    </w:p>
    <w:p w:rsidR="00D576AF" w:rsidRPr="00D576AF" w:rsidRDefault="00D576AF" w:rsidP="00D576AF">
      <w:pPr>
        <w:jc w:val="center"/>
        <w:rPr>
          <w:rFonts w:eastAsia="Times New Roman"/>
          <w:b/>
          <w:szCs w:val="24"/>
        </w:rPr>
      </w:pPr>
      <w:r w:rsidRPr="00D576AF">
        <w:rPr>
          <w:rFonts w:eastAsia="Times New Roman"/>
          <w:b/>
          <w:szCs w:val="24"/>
        </w:rPr>
        <w:t>ĐỀ 8</w:t>
      </w:r>
    </w:p>
    <w:p w:rsidR="00D576AF" w:rsidRPr="00D576AF" w:rsidRDefault="00D576AF" w:rsidP="00D576AF">
      <w:pPr>
        <w:tabs>
          <w:tab w:val="left" w:pos="171"/>
          <w:tab w:val="right" w:leader="dot" w:pos="10260"/>
        </w:tabs>
        <w:rPr>
          <w:rFonts w:eastAsia="Times New Roman"/>
          <w:szCs w:val="24"/>
        </w:rPr>
      </w:pPr>
      <w:r w:rsidRPr="00D576AF">
        <w:rPr>
          <w:rFonts w:eastAsia="Times New Roman"/>
          <w:szCs w:val="24"/>
          <w:u w:val="single"/>
        </w:rPr>
        <w:lastRenderedPageBreak/>
        <w:t>Bài 1</w:t>
      </w:r>
      <w:r w:rsidRPr="00D576AF">
        <w:rPr>
          <w:rFonts w:eastAsia="Times New Roman"/>
          <w:szCs w:val="24"/>
        </w:rPr>
        <w:t xml:space="preserve">: a)Tính độ dài cung theo bán kính R khi cung có số đo là </w:t>
      </w:r>
      <w:r w:rsidRPr="00D576AF">
        <w:rPr>
          <w:rFonts w:eastAsia="Times New Roman"/>
          <w:position w:val="-6"/>
          <w:szCs w:val="24"/>
        </w:rPr>
        <w:object w:dxaOrig="440" w:dyaOrig="340">
          <v:shape id="_x0000_i1666" type="#_x0000_t75" style="width:23.25pt;height:18pt" o:ole="">
            <v:imagedata r:id="rId69" o:title=""/>
          </v:shape>
          <o:OLEObject Type="Embed" ProgID="Equation.DSMT4" ShapeID="_x0000_i1666" DrawAspect="Content" ObjectID="_1624947915" r:id="rId70"/>
        </w:object>
      </w:r>
    </w:p>
    <w:p w:rsidR="00D576AF" w:rsidRPr="00D576AF" w:rsidRDefault="00D576AF" w:rsidP="00D576AF">
      <w:pPr>
        <w:tabs>
          <w:tab w:val="right" w:leader="dot" w:pos="10260"/>
        </w:tabs>
        <w:rPr>
          <w:rFonts w:eastAsia="Times New Roman"/>
          <w:szCs w:val="24"/>
        </w:rPr>
      </w:pPr>
      <w:r w:rsidRPr="00D576AF">
        <w:rPr>
          <w:rFonts w:eastAsia="Times New Roman"/>
          <w:szCs w:val="24"/>
        </w:rPr>
        <w:t xml:space="preserve">           b) Tính diện tích một hình quạt tròn có bán kính 5 cm và số đo cung là </w:t>
      </w:r>
      <w:r w:rsidRPr="00D576AF">
        <w:rPr>
          <w:rFonts w:eastAsia="Times New Roman"/>
          <w:position w:val="-6"/>
          <w:szCs w:val="24"/>
        </w:rPr>
        <w:object w:dxaOrig="560" w:dyaOrig="340">
          <v:shape id="_x0000_i1667" type="#_x0000_t75" style="width:29.25pt;height:18pt" o:ole="">
            <v:imagedata r:id="rId71" o:title=""/>
          </v:shape>
          <o:OLEObject Type="Embed" ProgID="Equation.DSMT4" ShapeID="_x0000_i1667" DrawAspect="Content" ObjectID="_1624947916" r:id="rId72"/>
        </w:object>
      </w:r>
    </w:p>
    <w:p w:rsidR="00D576AF" w:rsidRPr="00D576AF" w:rsidRDefault="00D576AF" w:rsidP="00D576AF">
      <w:pPr>
        <w:outlineLvl w:val="0"/>
        <w:rPr>
          <w:rFonts w:eastAsia="Times New Roman"/>
          <w:szCs w:val="24"/>
        </w:rPr>
      </w:pPr>
      <w:r w:rsidRPr="00D576AF">
        <w:rPr>
          <w:rFonts w:eastAsia="Times New Roman"/>
          <w:szCs w:val="24"/>
        </w:rPr>
        <w:t xml:space="preserve">Bài 2: Cho tam giác nhọn ABC nội tiếp trong đường tròn ( O; R ) . các đường cao AD , BE , CF của tam giác ABC cắt nhau tại H . Chưng minh rằng : </w:t>
      </w:r>
    </w:p>
    <w:p w:rsidR="00D576AF" w:rsidRPr="00D576AF" w:rsidRDefault="00D576AF" w:rsidP="00D576AF">
      <w:pPr>
        <w:numPr>
          <w:ilvl w:val="0"/>
          <w:numId w:val="30"/>
        </w:numPr>
        <w:spacing w:line="240" w:lineRule="auto"/>
        <w:outlineLvl w:val="0"/>
        <w:rPr>
          <w:rFonts w:eastAsia="Times New Roman"/>
          <w:szCs w:val="24"/>
        </w:rPr>
      </w:pPr>
      <w:r w:rsidRPr="00D576AF">
        <w:rPr>
          <w:rFonts w:eastAsia="Times New Roman"/>
          <w:szCs w:val="24"/>
        </w:rPr>
        <w:t xml:space="preserve">Chứng  minh : Tứ giác AEHF , BFCE là tứ giác nội tiếp </w:t>
      </w:r>
    </w:p>
    <w:p w:rsidR="00D576AF" w:rsidRPr="00D576AF" w:rsidRDefault="00D576AF" w:rsidP="00D576AF">
      <w:pPr>
        <w:numPr>
          <w:ilvl w:val="0"/>
          <w:numId w:val="30"/>
        </w:numPr>
        <w:spacing w:line="240" w:lineRule="auto"/>
        <w:outlineLvl w:val="0"/>
        <w:rPr>
          <w:rFonts w:eastAsia="Times New Roman"/>
          <w:szCs w:val="24"/>
        </w:rPr>
      </w:pPr>
      <w:r w:rsidRPr="00D576AF">
        <w:rPr>
          <w:rFonts w:eastAsia="Times New Roman"/>
          <w:szCs w:val="24"/>
        </w:rPr>
        <w:t xml:space="preserve">Chứng  minh : AE.AB = AF . AC </w:t>
      </w:r>
    </w:p>
    <w:p w:rsidR="00D576AF" w:rsidRPr="00D576AF" w:rsidRDefault="00D576AF" w:rsidP="00D576AF">
      <w:pPr>
        <w:numPr>
          <w:ilvl w:val="0"/>
          <w:numId w:val="30"/>
        </w:numPr>
        <w:spacing w:line="240" w:lineRule="auto"/>
        <w:outlineLvl w:val="0"/>
        <w:rPr>
          <w:rFonts w:eastAsia="Times New Roman"/>
          <w:szCs w:val="24"/>
        </w:rPr>
      </w:pPr>
      <w:r w:rsidRPr="00D576AF">
        <w:rPr>
          <w:rFonts w:eastAsia="Times New Roman"/>
          <w:szCs w:val="24"/>
        </w:rPr>
        <w:t>Vẽ xy là tiếp  tuyến của đường tròn  ( O ) tại A . Chứng minh OA vuông góc với EF</w:t>
      </w:r>
    </w:p>
    <w:p w:rsidR="00D576AF" w:rsidRPr="00D576AF" w:rsidRDefault="00D576AF" w:rsidP="00D576AF">
      <w:pPr>
        <w:numPr>
          <w:ilvl w:val="0"/>
          <w:numId w:val="30"/>
        </w:numPr>
        <w:spacing w:line="240" w:lineRule="auto"/>
        <w:outlineLvl w:val="0"/>
        <w:rPr>
          <w:rFonts w:eastAsia="Times New Roman"/>
          <w:szCs w:val="24"/>
        </w:rPr>
      </w:pPr>
      <w:r w:rsidRPr="00D576AF">
        <w:rPr>
          <w:rFonts w:eastAsia="Times New Roman"/>
          <w:szCs w:val="24"/>
        </w:rPr>
        <w:t xml:space="preserve">Chứng minh : Diện tích tam giác ABC bằng nửa  chu vi tam giác tam giác ABC nhân với R </w:t>
      </w:r>
    </w:p>
    <w:p w:rsidR="00D576AF" w:rsidRPr="00D576AF" w:rsidRDefault="00D576AF" w:rsidP="00D576AF">
      <w:pPr>
        <w:jc w:val="center"/>
        <w:rPr>
          <w:rFonts w:eastAsia="Times New Roman"/>
          <w:szCs w:val="24"/>
        </w:rPr>
      </w:pPr>
    </w:p>
    <w:p w:rsidR="00D576AF" w:rsidRPr="00D576AF" w:rsidRDefault="00D576AF" w:rsidP="00D576AF">
      <w:pPr>
        <w:jc w:val="center"/>
        <w:rPr>
          <w:rFonts w:eastAsia="Times New Roman"/>
          <w:b/>
          <w:szCs w:val="24"/>
        </w:rPr>
      </w:pPr>
      <w:r w:rsidRPr="00D576AF">
        <w:rPr>
          <w:rFonts w:eastAsia="Times New Roman"/>
          <w:b/>
          <w:szCs w:val="24"/>
        </w:rPr>
        <w:t>ĐỀ 9</w:t>
      </w:r>
    </w:p>
    <w:p w:rsidR="00D576AF" w:rsidRPr="00D576AF" w:rsidRDefault="00D576AF" w:rsidP="00D576AF">
      <w:pPr>
        <w:ind w:left="720"/>
        <w:jc w:val="both"/>
        <w:rPr>
          <w:rFonts w:eastAsia="Times New Roman"/>
          <w:szCs w:val="24"/>
          <w:lang w:val="vi-VN"/>
        </w:rPr>
      </w:pPr>
      <w:r w:rsidRPr="00D576AF">
        <w:rPr>
          <w:rFonts w:eastAsia="Times New Roman"/>
          <w:szCs w:val="24"/>
          <w:lang w:val="vi-VN"/>
        </w:rPr>
        <w:t>Cho đường tròn ( O )  đường kính AB.</w:t>
      </w:r>
      <w:r w:rsidRPr="00D576AF">
        <w:rPr>
          <w:rFonts w:eastAsia="Times New Roman"/>
          <w:szCs w:val="24"/>
        </w:rPr>
        <w:t xml:space="preserve"> </w:t>
      </w:r>
      <w:r w:rsidRPr="00D576AF">
        <w:rPr>
          <w:rFonts w:eastAsia="Times New Roman"/>
          <w:szCs w:val="24"/>
          <w:lang w:val="vi-VN"/>
        </w:rPr>
        <w:t>Trên tia đối của AB lấy điểm I</w:t>
      </w:r>
      <w:r w:rsidRPr="00D576AF">
        <w:rPr>
          <w:rFonts w:eastAsia="Times New Roman"/>
          <w:szCs w:val="24"/>
        </w:rPr>
        <w:t>.</w:t>
      </w:r>
      <w:r w:rsidRPr="00D576AF">
        <w:rPr>
          <w:rFonts w:eastAsia="Times New Roman"/>
          <w:szCs w:val="24"/>
          <w:lang w:val="vi-VN"/>
        </w:rPr>
        <w:t xml:space="preserve"> Từ  I</w:t>
      </w:r>
      <w:r w:rsidRPr="00D576AF">
        <w:rPr>
          <w:rFonts w:eastAsia="Times New Roman"/>
          <w:szCs w:val="24"/>
        </w:rPr>
        <w:t>,</w:t>
      </w:r>
      <w:r w:rsidRPr="00D576AF">
        <w:rPr>
          <w:rFonts w:eastAsia="Times New Roman"/>
          <w:szCs w:val="24"/>
          <w:lang w:val="vi-VN"/>
        </w:rPr>
        <w:t xml:space="preserve"> kẻ hai tiếp tuyến IC và ID (C và D là hai tiếp điểm).</w:t>
      </w:r>
      <w:r w:rsidRPr="00D576AF">
        <w:rPr>
          <w:rFonts w:eastAsia="Times New Roman"/>
          <w:szCs w:val="24"/>
        </w:rPr>
        <w:t xml:space="preserve"> </w:t>
      </w:r>
      <w:r w:rsidRPr="00D576AF">
        <w:rPr>
          <w:rFonts w:eastAsia="Times New Roman"/>
          <w:szCs w:val="24"/>
          <w:lang w:val="vi-VN"/>
        </w:rPr>
        <w:t>Gọi H là giao điểm của AB và CD.</w:t>
      </w:r>
      <w:r w:rsidRPr="00D576AF">
        <w:rPr>
          <w:rFonts w:eastAsia="Times New Roman"/>
          <w:szCs w:val="24"/>
        </w:rPr>
        <w:t xml:space="preserve"> </w:t>
      </w:r>
      <w:r w:rsidRPr="00D576AF">
        <w:rPr>
          <w:rFonts w:eastAsia="Times New Roman"/>
          <w:szCs w:val="24"/>
          <w:lang w:val="vi-VN"/>
        </w:rPr>
        <w:t>Qua I kẻ 1 cát tuyến bất kỳ cắt đường tròn ( O ) tại M và N ( M nằm gi</w:t>
      </w:r>
      <w:r w:rsidRPr="00D576AF">
        <w:rPr>
          <w:rFonts w:eastAsia="Times New Roman"/>
          <w:szCs w:val="24"/>
        </w:rPr>
        <w:t>ữ</w:t>
      </w:r>
      <w:r w:rsidRPr="00D576AF">
        <w:rPr>
          <w:rFonts w:eastAsia="Times New Roman"/>
          <w:szCs w:val="24"/>
          <w:lang w:val="vi-VN"/>
        </w:rPr>
        <w:t>a I và N )</w:t>
      </w:r>
    </w:p>
    <w:p w:rsidR="00D576AF" w:rsidRPr="00D576AF" w:rsidRDefault="00D576AF" w:rsidP="00D576AF">
      <w:pPr>
        <w:numPr>
          <w:ilvl w:val="0"/>
          <w:numId w:val="31"/>
        </w:numPr>
        <w:spacing w:line="240" w:lineRule="auto"/>
        <w:rPr>
          <w:rFonts w:eastAsia="Times New Roman"/>
          <w:szCs w:val="24"/>
          <w:lang w:val="vi-VN"/>
        </w:rPr>
      </w:pPr>
      <w:r w:rsidRPr="00D576AF">
        <w:rPr>
          <w:rFonts w:eastAsia="Times New Roman"/>
          <w:szCs w:val="24"/>
          <w:lang w:val="vi-VN"/>
        </w:rPr>
        <w:t>Chứng minh : tứ giác ODIC nội tiếp đường tròn</w:t>
      </w:r>
    </w:p>
    <w:p w:rsidR="00D576AF" w:rsidRPr="00D576AF" w:rsidRDefault="00D576AF" w:rsidP="00D576AF">
      <w:pPr>
        <w:numPr>
          <w:ilvl w:val="0"/>
          <w:numId w:val="31"/>
        </w:numPr>
        <w:spacing w:line="240" w:lineRule="auto"/>
        <w:rPr>
          <w:rFonts w:eastAsia="Times New Roman"/>
          <w:szCs w:val="24"/>
          <w:lang w:val="vi-VN"/>
        </w:rPr>
      </w:pPr>
      <w:r w:rsidRPr="00D576AF">
        <w:rPr>
          <w:rFonts w:eastAsia="Times New Roman"/>
          <w:szCs w:val="24"/>
        </w:rPr>
        <w:t>Chứng minh : IM . IN = IH .IO</w:t>
      </w:r>
    </w:p>
    <w:p w:rsidR="00D576AF" w:rsidRPr="00D576AF" w:rsidRDefault="00D576AF" w:rsidP="00D576AF">
      <w:pPr>
        <w:numPr>
          <w:ilvl w:val="0"/>
          <w:numId w:val="31"/>
        </w:numPr>
        <w:spacing w:line="240" w:lineRule="auto"/>
        <w:rPr>
          <w:rFonts w:eastAsia="Times New Roman"/>
          <w:szCs w:val="24"/>
          <w:lang w:val="vi-VN"/>
        </w:rPr>
      </w:pPr>
      <w:r w:rsidRPr="00D576AF">
        <w:rPr>
          <w:rFonts w:eastAsia="Times New Roman"/>
          <w:szCs w:val="24"/>
        </w:rPr>
        <w:t xml:space="preserve">Chứng minh : </w:t>
      </w:r>
      <w:r w:rsidRPr="00D576AF">
        <w:rPr>
          <w:rFonts w:eastAsia="Times New Roman"/>
          <w:szCs w:val="24"/>
          <w:lang w:val="vi-VN"/>
        </w:rPr>
        <w:t>tứ giác</w:t>
      </w:r>
      <w:r w:rsidRPr="00D576AF">
        <w:rPr>
          <w:rFonts w:eastAsia="Times New Roman"/>
          <w:szCs w:val="24"/>
        </w:rPr>
        <w:t xml:space="preserve"> OHMN nội tiếp đường </w:t>
      </w:r>
      <w:r w:rsidRPr="00D576AF">
        <w:rPr>
          <w:rFonts w:eastAsia="Times New Roman"/>
          <w:szCs w:val="24"/>
          <w:lang w:val="vi-VN"/>
        </w:rPr>
        <w:t>tròn</w:t>
      </w:r>
    </w:p>
    <w:p w:rsidR="00D576AF" w:rsidRPr="00D576AF" w:rsidRDefault="00D576AF" w:rsidP="00D576AF">
      <w:pPr>
        <w:numPr>
          <w:ilvl w:val="0"/>
          <w:numId w:val="31"/>
        </w:numPr>
        <w:spacing w:line="240" w:lineRule="auto"/>
        <w:rPr>
          <w:rFonts w:eastAsia="Times New Roman"/>
          <w:szCs w:val="24"/>
          <w:lang w:val="vi-VN"/>
        </w:rPr>
      </w:pPr>
      <w:r w:rsidRPr="00D576AF">
        <w:rPr>
          <w:rFonts w:eastAsia="Times New Roman"/>
          <w:szCs w:val="24"/>
          <w:lang w:val="vi-VN"/>
        </w:rPr>
        <w:t>Chứng minh : góc OMH = góc ONH</w:t>
      </w:r>
    </w:p>
    <w:p w:rsidR="003B0248" w:rsidRPr="00AE395A" w:rsidRDefault="003B0248" w:rsidP="003B0248">
      <w:pPr>
        <w:rPr>
          <w:rFonts w:ascii="VNI-Times" w:hAnsi="VNI-Times"/>
          <w:szCs w:val="24"/>
        </w:rPr>
      </w:pPr>
    </w:p>
    <w:p w:rsidR="003B0248" w:rsidRPr="00AE395A" w:rsidRDefault="003B0248" w:rsidP="003B0248">
      <w:pPr>
        <w:rPr>
          <w:szCs w:val="24"/>
        </w:rPr>
      </w:pPr>
    </w:p>
    <w:p w:rsidR="003B0248" w:rsidRPr="003B0248" w:rsidRDefault="003B0248" w:rsidP="003B0248"/>
    <w:sectPr w:rsidR="003B0248" w:rsidRPr="003B0248" w:rsidSect="007B6BFB">
      <w:headerReference w:type="even" r:id="rId73"/>
      <w:headerReference w:type="default" r:id="rId74"/>
      <w:footerReference w:type="default" r:id="rId75"/>
      <w:headerReference w:type="first" r:id="rId76"/>
      <w:pgSz w:w="11906" w:h="16838"/>
      <w:pgMar w:top="720" w:right="720" w:bottom="720" w:left="72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81765" w:rsidRDefault="00081765" w:rsidP="009043BA">
      <w:pPr>
        <w:spacing w:line="240" w:lineRule="auto"/>
      </w:pPr>
      <w:r>
        <w:separator/>
      </w:r>
    </w:p>
  </w:endnote>
  <w:endnote w:type="continuationSeparator" w:id="0">
    <w:p w:rsidR="00081765" w:rsidRDefault="00081765" w:rsidP="009043B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2AFF" w:usb1="4000ACFF"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43BA" w:rsidRDefault="009043BA" w:rsidP="009043BA">
    <w:pPr>
      <w:pStyle w:val="Footer"/>
      <w:jc w:val="center"/>
    </w:pPr>
    <w:bookmarkStart w:id="17" w:name="_Hlk8652226"/>
    <w:bookmarkStart w:id="18" w:name="_Hlk8652227"/>
    <w:bookmarkStart w:id="19" w:name="_Hlk9024533"/>
    <w:bookmarkStart w:id="20" w:name="_Hlk9024534"/>
    <w:bookmarkStart w:id="21" w:name="_Hlk9450302"/>
    <w:bookmarkStart w:id="22" w:name="_Hlk9450303"/>
    <w:bookmarkStart w:id="23" w:name="_Hlk9498391"/>
    <w:bookmarkStart w:id="24" w:name="_Hlk9498392"/>
    <w:bookmarkStart w:id="25" w:name="_Hlk9596378"/>
    <w:bookmarkStart w:id="26" w:name="_Hlk9596379"/>
    <w:bookmarkStart w:id="27" w:name="_Hlk10320465"/>
    <w:bookmarkStart w:id="28" w:name="_Hlk10320466"/>
    <w:bookmarkStart w:id="29" w:name="_Hlk11134354"/>
    <w:bookmarkStart w:id="30" w:name="_Hlk11134355"/>
    <w:bookmarkStart w:id="31" w:name="_Hlk12276803"/>
    <w:bookmarkStart w:id="32" w:name="_Hlk12276804"/>
    <w:bookmarkStart w:id="33" w:name="_Hlk13834385"/>
    <w:bookmarkStart w:id="34" w:name="_Hlk13834386"/>
    <w:bookmarkStart w:id="35" w:name="_Hlk13942353"/>
    <w:bookmarkStart w:id="36" w:name="_Hlk13942354"/>
    <w:bookmarkStart w:id="37" w:name="_Hlk14334205"/>
    <w:bookmarkStart w:id="38" w:name="_Hlk14334206"/>
  </w:p>
  <w:p w:rsidR="009043BA" w:rsidRDefault="009043BA" w:rsidP="009043BA">
    <w:pPr>
      <w:pStyle w:val="Footer"/>
    </w:pPr>
    <w:r w:rsidRPr="008D5CE7">
      <w:rPr>
        <w:noProof/>
      </w:rPr>
      <mc:AlternateContent>
        <mc:Choice Requires="wps">
          <w:drawing>
            <wp:anchor distT="4294967294" distB="4294967294" distL="114300" distR="114300" simplePos="0" relativeHeight="251661312" behindDoc="0" locked="0" layoutInCell="1" allowOverlap="1" wp14:anchorId="0C4AE4BC" wp14:editId="3035C84E">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BE35247"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1312;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9043BA" w:rsidRPr="00621D55" w:rsidRDefault="009043BA" w:rsidP="009043BA">
    <w:pPr>
      <w:pStyle w:val="Footer"/>
      <w:jc w:val="center"/>
      <w:rPr>
        <w:szCs w:val="28"/>
      </w:rPr>
    </w:pPr>
    <w:r w:rsidRPr="00621D55">
      <w:rPr>
        <w:szCs w:val="28"/>
      </w:rPr>
      <w:t xml:space="preserve">Fanpage: </w: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r w:rsidRPr="00621D55">
      <w:rPr>
        <w:szCs w:val="28"/>
      </w:rPr>
      <w:fldChar w:fldCharType="begin"/>
    </w:r>
    <w:r w:rsidRPr="00621D55">
      <w:rPr>
        <w:szCs w:val="28"/>
      </w:rPr>
      <w:instrText xml:space="preserve"> HYPERLINK "https://www.facebook.com/luyenthiamax/" </w:instrText>
    </w:r>
    <w:r w:rsidRPr="00621D55">
      <w:rPr>
        <w:szCs w:val="28"/>
      </w:rPr>
      <w:fldChar w:fldCharType="separate"/>
    </w:r>
    <w:r w:rsidRPr="00621D55">
      <w:rPr>
        <w:color w:val="0000FF"/>
        <w:szCs w:val="28"/>
        <w:u w:val="single"/>
      </w:rPr>
      <w:t>https://www.facebook.com/luyenthiamax/</w:t>
    </w:r>
    <w:r w:rsidRPr="00621D55">
      <w:rPr>
        <w:szCs w:val="28"/>
      </w:rPr>
      <w:fldChar w:fldCharType="end"/>
    </w:r>
    <w:bookmarkEnd w:id="35"/>
    <w:bookmarkEnd w:id="36"/>
    <w:bookmarkEnd w:id="37"/>
    <w:bookmarkEnd w:id="3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81765" w:rsidRDefault="00081765" w:rsidP="009043BA">
      <w:pPr>
        <w:spacing w:line="240" w:lineRule="auto"/>
      </w:pPr>
      <w:r>
        <w:separator/>
      </w:r>
    </w:p>
  </w:footnote>
  <w:footnote w:type="continuationSeparator" w:id="0">
    <w:p w:rsidR="00081765" w:rsidRDefault="00081765" w:rsidP="009043B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43BA" w:rsidRDefault="0008176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095954"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red" stroked="f">
          <v:fill opacity=".5"/>
          <v:textpath style="font-family:&quot;Times New Roman&quot;;font-size:1pt" string="Luyện thi AMAX"/>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43BA" w:rsidRPr="00621D55" w:rsidRDefault="00081765" w:rsidP="009043BA">
    <w:pPr>
      <w:jc w:val="center"/>
      <w:rPr>
        <w:b/>
        <w:bCs/>
        <w:color w:val="FF0000"/>
        <w:szCs w:val="28"/>
      </w:rP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bookmarkStart w:id="13" w:name="_Hlk13942332"/>
    <w:bookmarkStart w:id="14" w:name="_Hlk13942333"/>
    <w:bookmarkStart w:id="15" w:name="_Hlk14334187"/>
    <w:bookmarkStart w:id="16" w:name="_Hlk14334188"/>
    <w:r>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095955" o:spid="_x0000_s2052" type="#_x0000_t136" style="position:absolute;left:0;text-align:left;margin-left:0;margin-top:0;width:683.15pt;height:86.8pt;rotation:315;z-index:-251649024;mso-position-horizontal:center;mso-position-horizontal-relative:margin;mso-position-vertical:center;mso-position-vertical-relative:margin" o:allowincell="f" fillcolor="red" stroked="f">
          <v:fill opacity=".5"/>
          <v:textpath style="font-family:&quot;Times New Roman&quot;;font-size:1pt" string="Luyện thi AMAX"/>
          <w10:wrap anchorx="margin" anchory="margin"/>
        </v:shape>
      </w:pict>
    </w:r>
    <w:r w:rsidR="009043BA" w:rsidRPr="00621D55">
      <w:rPr>
        <w:b/>
        <w:bCs/>
        <w:color w:val="FF0000"/>
        <w:szCs w:val="28"/>
      </w:rPr>
      <w:t>Trung tâm Luyện thi AMAX – Hà Đông. Hotline 0902196677</w:t>
    </w:r>
  </w:p>
  <w:p w:rsidR="009043BA" w:rsidRPr="009043BA" w:rsidRDefault="009043BA" w:rsidP="009043BA">
    <w:pPr>
      <w:pStyle w:val="Header"/>
    </w:pPr>
    <w:r>
      <w:rPr>
        <w:noProof/>
      </w:rPr>
      <mc:AlternateContent>
        <mc:Choice Requires="wps">
          <w:drawing>
            <wp:anchor distT="4294967294" distB="4294967294" distL="114300" distR="114300" simplePos="0" relativeHeight="251659264" behindDoc="0" locked="0" layoutInCell="1" allowOverlap="1" wp14:anchorId="174E84C0" wp14:editId="3A477E16">
              <wp:simplePos x="0" y="0"/>
              <wp:positionH relativeFrom="margin">
                <wp:posOffset>662940</wp:posOffset>
              </wp:positionH>
              <wp:positionV relativeFrom="paragraph">
                <wp:posOffset>157480</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81E1E98" id="_x0000_t32" coordsize="21600,21600" o:spt="32" o:oned="t" path="m,l21600,21600e" filled="f">
              <v:path arrowok="t" fillok="f" o:connecttype="none"/>
              <o:lock v:ext="edit" shapetype="t"/>
            </v:shapetype>
            <v:shape id="Straight Arrow Connector 3" o:spid="_x0000_s1026" type="#_x0000_t32" style="position:absolute;margin-left:52.2pt;margin-top:12.4pt;width:435.4pt;height:0;z-index:251659264;visibility:visible;mso-wrap-style:square;mso-width-percent:0;mso-height-percent:0;mso-wrap-distance-left:9pt;mso-wrap-distance-top:-6e-5mm;mso-wrap-distance-right:9pt;mso-wrap-distance-bottom:-6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mc:Fallback>
      </mc:AlternateContent>
    </w:r>
    <w:bookmarkEnd w:id="1"/>
    <w:bookmarkEnd w:id="2"/>
    <w:bookmarkEnd w:id="3"/>
    <w:bookmarkEnd w:id="4"/>
    <w:bookmarkEnd w:id="5"/>
    <w:bookmarkEnd w:id="6"/>
    <w:bookmarkEnd w:id="7"/>
    <w:bookmarkEnd w:id="8"/>
    <w:bookmarkEnd w:id="9"/>
    <w:bookmarkEnd w:id="10"/>
    <w:bookmarkEnd w:id="11"/>
    <w:bookmarkEnd w:id="12"/>
  </w:p>
  <w:bookmarkEnd w:id="13"/>
  <w:bookmarkEnd w:id="14"/>
  <w:bookmarkEnd w:id="15"/>
  <w:bookmarkEnd w:id="16"/>
  <w:p w:rsidR="009043BA" w:rsidRDefault="009043B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43BA" w:rsidRDefault="0008176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095953"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red" stroked="f">
          <v:fill opacity=".5"/>
          <v:textpath style="font-family:&quot;Times New Roman&quot;;font-size:1pt" string="Luyện thi AMAX"/>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1.25pt;height:11.25pt" o:bullet="t">
        <v:imagedata r:id="rId1" o:title="mso9BD1"/>
      </v:shape>
    </w:pict>
  </w:numPicBullet>
  <w:abstractNum w:abstractNumId="0" w15:restartNumberingAfterBreak="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73826F0"/>
    <w:multiLevelType w:val="hybridMultilevel"/>
    <w:tmpl w:val="832EE6D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9D96C8D"/>
    <w:multiLevelType w:val="hybridMultilevel"/>
    <w:tmpl w:val="CDD4B4C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AFE52D1"/>
    <w:multiLevelType w:val="hybridMultilevel"/>
    <w:tmpl w:val="05BAFA6E"/>
    <w:lvl w:ilvl="0" w:tplc="596E6640">
      <w:start w:val="1"/>
      <w:numFmt w:val="lowerLetter"/>
      <w:lvlText w:val="%1)"/>
      <w:lvlJc w:val="left"/>
      <w:pPr>
        <w:ind w:left="720" w:hanging="360"/>
      </w:pPr>
      <w:rPr>
        <w:rFonts w:ascii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810C4A"/>
    <w:multiLevelType w:val="hybridMultilevel"/>
    <w:tmpl w:val="E90C062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BA66EE2"/>
    <w:multiLevelType w:val="hybridMultilevel"/>
    <w:tmpl w:val="3962B9E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C5F1B24"/>
    <w:multiLevelType w:val="hybridMultilevel"/>
    <w:tmpl w:val="D100A09C"/>
    <w:lvl w:ilvl="0" w:tplc="8BD8877A">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D12169"/>
    <w:multiLevelType w:val="hybridMultilevel"/>
    <w:tmpl w:val="0E2622D6"/>
    <w:lvl w:ilvl="0" w:tplc="AD7C082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1FC2006B"/>
    <w:multiLevelType w:val="hybridMultilevel"/>
    <w:tmpl w:val="594AF6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753645D"/>
    <w:multiLevelType w:val="hybridMultilevel"/>
    <w:tmpl w:val="20001E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A233C39"/>
    <w:multiLevelType w:val="hybridMultilevel"/>
    <w:tmpl w:val="4C8E59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BDC5544"/>
    <w:multiLevelType w:val="hybridMultilevel"/>
    <w:tmpl w:val="C25CD24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352D46A3"/>
    <w:multiLevelType w:val="hybridMultilevel"/>
    <w:tmpl w:val="58E0155A"/>
    <w:lvl w:ilvl="0" w:tplc="04090007">
      <w:start w:val="1"/>
      <w:numFmt w:val="bullet"/>
      <w:lvlText w:val=""/>
      <w:lvlPicBulletId w:val="0"/>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Courier Ne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Courier Ne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Courier Ne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15" w15:restartNumberingAfterBreak="0">
    <w:nsid w:val="37296A41"/>
    <w:multiLevelType w:val="hybridMultilevel"/>
    <w:tmpl w:val="9B7443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A4C3173"/>
    <w:multiLevelType w:val="hybridMultilevel"/>
    <w:tmpl w:val="7BF870C6"/>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E590A80"/>
    <w:multiLevelType w:val="hybridMultilevel"/>
    <w:tmpl w:val="E4C27F1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40256E"/>
    <w:multiLevelType w:val="hybridMultilevel"/>
    <w:tmpl w:val="4E30DF0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93F4C4D"/>
    <w:multiLevelType w:val="hybridMultilevel"/>
    <w:tmpl w:val="5F1E8900"/>
    <w:lvl w:ilvl="0" w:tplc="35A216BA">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0" w15:restartNumberingAfterBreak="0">
    <w:nsid w:val="4A061B89"/>
    <w:multiLevelType w:val="hybridMultilevel"/>
    <w:tmpl w:val="FBC0A0EA"/>
    <w:lvl w:ilvl="0" w:tplc="8BC2242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553A563A"/>
    <w:multiLevelType w:val="hybridMultilevel"/>
    <w:tmpl w:val="F1D4D72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D55404D"/>
    <w:multiLevelType w:val="hybridMultilevel"/>
    <w:tmpl w:val="E204663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12A566B"/>
    <w:multiLevelType w:val="multilevel"/>
    <w:tmpl w:val="3AF2B334"/>
    <w:lvl w:ilvl="0">
      <w:start w:val="1"/>
      <w:numFmt w:val="upperRoman"/>
      <w:pStyle w:val="Heading2"/>
      <w:lvlText w:val="%1."/>
      <w:lvlJc w:val="left"/>
      <w:pPr>
        <w:tabs>
          <w:tab w:val="num" w:pos="720"/>
        </w:tabs>
        <w:ind w:left="170" w:hanging="170"/>
      </w:pPr>
      <w:rPr>
        <w:rFonts w:hint="default"/>
      </w:rPr>
    </w:lvl>
    <w:lvl w:ilvl="1">
      <w:start w:val="1"/>
      <w:numFmt w:val="decimal"/>
      <w:lvlText w:val="%2/"/>
      <w:lvlJc w:val="left"/>
      <w:pPr>
        <w:tabs>
          <w:tab w:val="num" w:pos="644"/>
        </w:tabs>
        <w:ind w:left="340" w:hanging="56"/>
      </w:pPr>
      <w:rPr>
        <w:rFonts w:hint="default"/>
      </w:rPr>
    </w:lvl>
    <w:lvl w:ilvl="2">
      <w:start w:val="1"/>
      <w:numFmt w:val="lowerLetter"/>
      <w:lvlText w:val="%3)"/>
      <w:lvlJc w:val="left"/>
      <w:pPr>
        <w:tabs>
          <w:tab w:val="num" w:pos="814"/>
        </w:tabs>
        <w:ind w:left="680" w:hanging="226"/>
      </w:pPr>
      <w:rPr>
        <w:rFonts w:hint="default"/>
      </w:rPr>
    </w:lvl>
    <w:lvl w:ilvl="3">
      <w:start w:val="1"/>
      <w:numFmt w:val="bullet"/>
      <w:lvlText w:val=""/>
      <w:lvlJc w:val="left"/>
      <w:pPr>
        <w:tabs>
          <w:tab w:val="num" w:pos="757"/>
        </w:tabs>
        <w:ind w:left="737" w:hanging="340"/>
      </w:pPr>
      <w:rPr>
        <w:rFonts w:ascii="Symbol" w:hAnsi="Symbol" w:hint="default"/>
      </w:rPr>
    </w:lvl>
    <w:lvl w:ilvl="4">
      <w:start w:val="1"/>
      <w:numFmt w:val="none"/>
      <w:lvlText w:val="+"/>
      <w:lvlJc w:val="left"/>
      <w:pPr>
        <w:tabs>
          <w:tab w:val="num" w:pos="2232"/>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4" w15:restartNumberingAfterBreak="0">
    <w:nsid w:val="6C0F5B2D"/>
    <w:multiLevelType w:val="hybridMultilevel"/>
    <w:tmpl w:val="7B5CD3A0"/>
    <w:lvl w:ilvl="0" w:tplc="59EAEF5E">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5" w15:restartNumberingAfterBreak="0">
    <w:nsid w:val="6E3B129B"/>
    <w:multiLevelType w:val="hybridMultilevel"/>
    <w:tmpl w:val="6D3AE8C4"/>
    <w:lvl w:ilvl="0" w:tplc="7C04283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15:restartNumberingAfterBreak="0">
    <w:nsid w:val="6F031002"/>
    <w:multiLevelType w:val="hybridMultilevel"/>
    <w:tmpl w:val="8C26221E"/>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F8D4F02"/>
    <w:multiLevelType w:val="hybridMultilevel"/>
    <w:tmpl w:val="2070BC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7955137F"/>
    <w:multiLevelType w:val="hybridMultilevel"/>
    <w:tmpl w:val="C396E3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A876629"/>
    <w:multiLevelType w:val="hybridMultilevel"/>
    <w:tmpl w:val="3676D0B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C3312A6"/>
    <w:multiLevelType w:val="hybridMultilevel"/>
    <w:tmpl w:val="F5FAFA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3"/>
  </w:num>
  <w:num w:numId="3">
    <w:abstractNumId w:val="0"/>
  </w:num>
  <w:num w:numId="4">
    <w:abstractNumId w:val="3"/>
  </w:num>
  <w:num w:numId="5">
    <w:abstractNumId w:val="30"/>
  </w:num>
  <w:num w:numId="6">
    <w:abstractNumId w:val="12"/>
  </w:num>
  <w:num w:numId="7">
    <w:abstractNumId w:val="25"/>
  </w:num>
  <w:num w:numId="8">
    <w:abstractNumId w:val="28"/>
  </w:num>
  <w:num w:numId="9">
    <w:abstractNumId w:val="16"/>
  </w:num>
  <w:num w:numId="10">
    <w:abstractNumId w:val="14"/>
  </w:num>
  <w:num w:numId="11">
    <w:abstractNumId w:val="10"/>
  </w:num>
  <w:num w:numId="12">
    <w:abstractNumId w:val="26"/>
  </w:num>
  <w:num w:numId="13">
    <w:abstractNumId w:val="1"/>
  </w:num>
  <w:num w:numId="14">
    <w:abstractNumId w:val="9"/>
  </w:num>
  <w:num w:numId="15">
    <w:abstractNumId w:val="4"/>
  </w:num>
  <w:num w:numId="16">
    <w:abstractNumId w:val="21"/>
  </w:num>
  <w:num w:numId="17">
    <w:abstractNumId w:val="11"/>
  </w:num>
  <w:num w:numId="18">
    <w:abstractNumId w:val="22"/>
  </w:num>
  <w:num w:numId="19">
    <w:abstractNumId w:val="15"/>
  </w:num>
  <w:num w:numId="20">
    <w:abstractNumId w:val="7"/>
  </w:num>
  <w:num w:numId="21">
    <w:abstractNumId w:val="6"/>
  </w:num>
  <w:num w:numId="22">
    <w:abstractNumId w:val="17"/>
  </w:num>
  <w:num w:numId="23">
    <w:abstractNumId w:val="2"/>
  </w:num>
  <w:num w:numId="24">
    <w:abstractNumId w:val="23"/>
  </w:num>
  <w:num w:numId="25">
    <w:abstractNumId w:val="19"/>
  </w:num>
  <w:num w:numId="26">
    <w:abstractNumId w:val="24"/>
  </w:num>
  <w:num w:numId="27">
    <w:abstractNumId w:val="18"/>
  </w:num>
  <w:num w:numId="28">
    <w:abstractNumId w:val="27"/>
  </w:num>
  <w:num w:numId="29">
    <w:abstractNumId w:val="29"/>
  </w:num>
  <w:num w:numId="30">
    <w:abstractNumId w:val="8"/>
  </w:num>
  <w:num w:numId="31">
    <w:abstractNumId w:val="2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43BA"/>
    <w:rsid w:val="0007341F"/>
    <w:rsid w:val="00074EFF"/>
    <w:rsid w:val="00081765"/>
    <w:rsid w:val="000A7C31"/>
    <w:rsid w:val="000F1391"/>
    <w:rsid w:val="00103E46"/>
    <w:rsid w:val="00113386"/>
    <w:rsid w:val="001664D9"/>
    <w:rsid w:val="00175E8D"/>
    <w:rsid w:val="00194C9F"/>
    <w:rsid w:val="00200677"/>
    <w:rsid w:val="00272EB4"/>
    <w:rsid w:val="0029393F"/>
    <w:rsid w:val="00322653"/>
    <w:rsid w:val="003B0248"/>
    <w:rsid w:val="003E4393"/>
    <w:rsid w:val="004168A1"/>
    <w:rsid w:val="0042697E"/>
    <w:rsid w:val="00446832"/>
    <w:rsid w:val="00453C7A"/>
    <w:rsid w:val="004B0B6F"/>
    <w:rsid w:val="004B19C7"/>
    <w:rsid w:val="004F41C1"/>
    <w:rsid w:val="00512528"/>
    <w:rsid w:val="0051799A"/>
    <w:rsid w:val="00621D55"/>
    <w:rsid w:val="0065577C"/>
    <w:rsid w:val="006E2AC0"/>
    <w:rsid w:val="0076189D"/>
    <w:rsid w:val="0079001F"/>
    <w:rsid w:val="007B6BFB"/>
    <w:rsid w:val="0087073D"/>
    <w:rsid w:val="008F1BA5"/>
    <w:rsid w:val="009043BA"/>
    <w:rsid w:val="009123D7"/>
    <w:rsid w:val="009675E8"/>
    <w:rsid w:val="009B7F18"/>
    <w:rsid w:val="009E051D"/>
    <w:rsid w:val="009F3571"/>
    <w:rsid w:val="00A30331"/>
    <w:rsid w:val="00A509F8"/>
    <w:rsid w:val="00A73C94"/>
    <w:rsid w:val="00A7473C"/>
    <w:rsid w:val="00AD3F4F"/>
    <w:rsid w:val="00AE51F3"/>
    <w:rsid w:val="00B40831"/>
    <w:rsid w:val="00BB7877"/>
    <w:rsid w:val="00BD6334"/>
    <w:rsid w:val="00BE64F9"/>
    <w:rsid w:val="00BE7C37"/>
    <w:rsid w:val="00CB23F3"/>
    <w:rsid w:val="00CF13C4"/>
    <w:rsid w:val="00D576AF"/>
    <w:rsid w:val="00DF0AB9"/>
    <w:rsid w:val="00E035EA"/>
    <w:rsid w:val="00E57C17"/>
    <w:rsid w:val="00E77406"/>
    <w:rsid w:val="00E77C12"/>
    <w:rsid w:val="00E95747"/>
    <w:rsid w:val="00EF43CD"/>
    <w:rsid w:val="00F96A51"/>
    <w:rsid w:val="00FB278E"/>
    <w:rsid w:val="00FF37B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4:docId w14:val="62D3CFD0"/>
  <w15:chartTrackingRefBased/>
  <w15:docId w15:val="{948C3643-A101-472F-ABC3-D8E8EA2C6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2EB4"/>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9043BA"/>
    <w:pPr>
      <w:tabs>
        <w:tab w:val="center" w:pos="4513"/>
        <w:tab w:val="right" w:pos="9026"/>
      </w:tabs>
      <w:spacing w:line="240" w:lineRule="auto"/>
    </w:pPr>
  </w:style>
  <w:style w:type="character" w:customStyle="1" w:styleId="HeaderChar">
    <w:name w:val="Header Char"/>
    <w:basedOn w:val="DefaultParagraphFont"/>
    <w:link w:val="Header"/>
    <w:uiPriority w:val="99"/>
    <w:rsid w:val="009043BA"/>
  </w:style>
  <w:style w:type="paragraph" w:styleId="Footer">
    <w:name w:val="footer"/>
    <w:basedOn w:val="Normal"/>
    <w:link w:val="FooterChar"/>
    <w:uiPriority w:val="99"/>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uiPriority w:val="99"/>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1.bin"/><Relationship Id="rId76" Type="http://schemas.openxmlformats.org/officeDocument/2006/relationships/header" Target="header3.xml"/><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header" Target="header1.xml"/><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2064</Words>
  <Characters>11769</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onguuu</dc:creator>
  <cp:keywords/>
  <dc:description/>
  <cp:lastModifiedBy>Hoonguuu</cp:lastModifiedBy>
  <cp:revision>3</cp:revision>
  <cp:lastPrinted>2019-07-18T02:34:00Z</cp:lastPrinted>
  <dcterms:created xsi:type="dcterms:W3CDTF">2019-07-18T02:33:00Z</dcterms:created>
  <dcterms:modified xsi:type="dcterms:W3CDTF">2019-07-18T02:35:00Z</dcterms:modified>
</cp:coreProperties>
</file>